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77428A14" w14:textId="77777777" w:rsidP="0013637E" w:rsidR="00F8749F" w:rsidRPr="00B046CE">
      <w:pPr>
        <w:pStyle w:val="2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328400</wp:posOffset>
            </wp:positionH>
            <wp:positionV relativeFrom="topMargin">
              <wp:posOffset>10820400</wp:posOffset>
            </wp:positionV>
            <wp:extent cx="381000" cy="355600"/>
            <wp:wrapNone/>
            <wp:docPr id="1003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6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046CE">
        <w:rPr>
          <w:rFonts w:hint="eastAsia"/>
          <w:color w:themeColor="text1" w:val="000000"/>
        </w:rPr>
        <w:t>丰城中学</w:t>
      </w:r>
      <w:r w:rsidRPr="00B046CE">
        <w:rPr>
          <w:rFonts w:hint="eastAsia"/>
          <w:color w:themeColor="text1" w:val="000000"/>
        </w:rPr>
        <w:t>2022-2023</w:t>
      </w:r>
      <w:r w:rsidRPr="00B046CE">
        <w:rPr>
          <w:rFonts w:hint="eastAsia"/>
          <w:color w:themeColor="text1" w:val="000000"/>
        </w:rPr>
        <w:t>学年下学期创新初三期末试卷</w:t>
      </w:r>
    </w:p>
    <w:p w14:paraId="768E3DD7" w14:textId="0C46128E" w:rsidP="0013637E" w:rsidR="009D12A6" w:rsidRPr="00B046CE">
      <w:pPr>
        <w:pStyle w:val="2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数学</w:t>
      </w:r>
    </w:p>
    <w:p w14:paraId="6E33EC67" w14:textId="70496F96" w:rsidP="00F8749F" w:rsidR="00F8749F" w:rsidRPr="00B046CE">
      <w:pPr>
        <w:pStyle w:val="4"/>
        <w:jc w:val="center"/>
        <w:rPr>
          <w:b/>
          <w:color w:themeColor="text1" w:val="000000"/>
          <w:sz w:val="24"/>
        </w:rPr>
      </w:pPr>
      <w:r w:rsidRPr="00B046CE">
        <w:rPr>
          <w:rFonts w:hint="eastAsia"/>
          <w:b/>
          <w:color w:themeColor="text1" w:val="000000"/>
          <w:sz w:val="24"/>
        </w:rPr>
        <w:t>本试卷总分值为</w:t>
      </w:r>
      <w:r w:rsidRPr="00B046CE">
        <w:rPr>
          <w:rFonts w:hint="eastAsia"/>
          <w:b/>
          <w:color w:themeColor="text1" w:val="000000"/>
          <w:sz w:val="24"/>
        </w:rPr>
        <w:t>150</w:t>
      </w:r>
      <w:r w:rsidRPr="00B046CE">
        <w:rPr>
          <w:rFonts w:hint="eastAsia"/>
          <w:b/>
          <w:color w:themeColor="text1" w:val="000000"/>
          <w:sz w:val="24"/>
        </w:rPr>
        <w:t>分</w:t>
      </w:r>
      <w:r w:rsidR="00B046CE">
        <w:rPr>
          <w:b/>
          <w:color w:themeColor="text1" w:val="000000"/>
          <w:sz w:val="24"/>
        </w:rPr>
        <w:tab/>
      </w:r>
      <w:r w:rsidRPr="00B046CE">
        <w:rPr>
          <w:rFonts w:hint="eastAsia"/>
          <w:b/>
          <w:color w:themeColor="text1" w:val="000000"/>
          <w:sz w:val="24"/>
        </w:rPr>
        <w:t>考试时长为</w:t>
      </w:r>
      <w:r w:rsidRPr="00B046CE">
        <w:rPr>
          <w:rFonts w:hint="eastAsia"/>
          <w:b/>
          <w:color w:themeColor="text1" w:val="000000"/>
          <w:sz w:val="24"/>
        </w:rPr>
        <w:t>120</w:t>
      </w:r>
      <w:r w:rsidRPr="00B046CE">
        <w:rPr>
          <w:rFonts w:hint="eastAsia"/>
          <w:b/>
          <w:color w:themeColor="text1" w:val="000000"/>
          <w:sz w:val="24"/>
        </w:rPr>
        <w:t>分钟</w:t>
      </w:r>
    </w:p>
    <w:p w14:paraId="4C8DF6A1" w14:textId="69AD3BF7" w:rsidP="00F8749F" w:rsidR="0013637E" w:rsidRPr="00B046CE">
      <w:pPr>
        <w:pStyle w:val="4"/>
        <w:jc w:val="center"/>
        <w:rPr>
          <w:b/>
          <w:color w:themeColor="text1" w:val="000000"/>
          <w:sz w:val="24"/>
        </w:rPr>
      </w:pPr>
      <w:r w:rsidRPr="00B046CE">
        <w:rPr>
          <w:rFonts w:hint="eastAsia"/>
          <w:b/>
          <w:color w:themeColor="text1" w:val="000000"/>
          <w:sz w:val="24"/>
        </w:rPr>
        <w:t>考试范围</w:t>
      </w:r>
      <w:r w:rsidR="00F8749F" w:rsidRPr="00B046CE">
        <w:rPr>
          <w:rFonts w:hint="eastAsia"/>
          <w:b/>
          <w:color w:themeColor="text1" w:val="000000"/>
          <w:sz w:val="24"/>
        </w:rPr>
        <w:t>：</w:t>
      </w:r>
      <w:r w:rsidRPr="00B046CE">
        <w:rPr>
          <w:rFonts w:hint="eastAsia"/>
          <w:b/>
          <w:color w:themeColor="text1" w:val="000000"/>
          <w:sz w:val="24"/>
        </w:rPr>
        <w:t>必修一、必修二</w:t>
      </w:r>
      <w:r w:rsidR="00614A90" w:rsidRPr="00B046CE">
        <w:rPr>
          <w:rFonts w:hint="eastAsia"/>
          <w:b/>
          <w:color w:themeColor="text1" w:val="000000"/>
          <w:sz w:val="24"/>
        </w:rPr>
        <w:t>（</w:t>
      </w:r>
      <w:r w:rsidRPr="00B046CE">
        <w:rPr>
          <w:rFonts w:hint="eastAsia"/>
          <w:b/>
          <w:color w:themeColor="text1" w:val="000000"/>
          <w:sz w:val="24"/>
        </w:rPr>
        <w:t>1-5</w:t>
      </w:r>
      <w:r w:rsidRPr="00B046CE">
        <w:rPr>
          <w:rFonts w:hint="eastAsia"/>
          <w:b/>
          <w:color w:themeColor="text1" w:val="000000"/>
          <w:sz w:val="24"/>
        </w:rPr>
        <w:t>章和第六章前</w:t>
      </w:r>
      <w:r w:rsidRPr="00B046CE">
        <w:rPr>
          <w:rFonts w:hint="eastAsia"/>
          <w:b/>
          <w:color w:themeColor="text1" w:val="000000"/>
          <w:sz w:val="24"/>
        </w:rPr>
        <w:t>4</w:t>
      </w:r>
      <w:r w:rsidRPr="00B046CE">
        <w:rPr>
          <w:rFonts w:hint="eastAsia"/>
          <w:b/>
          <w:color w:themeColor="text1" w:val="000000"/>
          <w:sz w:val="24"/>
        </w:rPr>
        <w:t>节</w:t>
      </w:r>
      <w:r w:rsidR="00614A90" w:rsidRPr="00B046CE">
        <w:rPr>
          <w:rFonts w:hint="eastAsia"/>
          <w:b/>
          <w:color w:themeColor="text1" w:val="000000"/>
          <w:sz w:val="24"/>
        </w:rPr>
        <w:t>）</w:t>
      </w:r>
    </w:p>
    <w:p w14:paraId="4C715C4D" w14:textId="0E11664B" w:rsidP="0013637E" w:rsidR="009D12A6" w:rsidRPr="00B046CE">
      <w:pPr>
        <w:pStyle w:val="3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一、单选题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本大题共</w:t>
      </w:r>
      <w:r w:rsidRPr="00B046CE">
        <w:rPr>
          <w:rFonts w:hint="eastAsia"/>
          <w:color w:themeColor="text1" w:val="000000"/>
        </w:rPr>
        <w:t>8</w:t>
      </w:r>
      <w:r w:rsidRPr="00B046CE">
        <w:rPr>
          <w:rFonts w:hint="eastAsia"/>
          <w:color w:themeColor="text1" w:val="000000"/>
        </w:rPr>
        <w:t>小题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每小题</w:t>
      </w:r>
      <w:r w:rsidRPr="00B046CE">
        <w:rPr>
          <w:rFonts w:hint="eastAsia"/>
          <w:color w:themeColor="text1" w:val="000000"/>
        </w:rPr>
        <w:t>5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共</w:t>
      </w:r>
      <w:r w:rsidRPr="00B046CE">
        <w:rPr>
          <w:rFonts w:hint="eastAsia"/>
          <w:color w:themeColor="text1" w:val="000000"/>
        </w:rPr>
        <w:t>40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）</w:t>
      </w:r>
    </w:p>
    <w:p w14:paraId="6E42123A" w14:textId="74BC37D0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已知集合</w:t>
      </w:r>
      <w:bookmarkStart w:id="0" w:name="MTBlankEqn"/>
      <w:r>
        <w:rPr>
          <w:color w:themeColor="text1" w:val="000000"/>
          <w:position w:val="-10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id="_x0000_i1025" o:ole="" o:oleicon="f" style="width:120.9pt;height:15.6pt" type="#_x0000_t75">
            <v:imagedata o:title="" r:id="rId6"/>
          </v:shape>
          <o:OLEObject DrawAspect="Content" ObjectID="_1750196757" ProgID="Equation.DSMT4" ShapeID="_x0000_i1025" Type="Embed" r:id="rId7"/>
        </w:object>
      </w:r>
      <w:bookmarkEnd w:id="0"/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集合</w:t>
      </w:r>
      <w:r>
        <w:rPr>
          <w:color w:themeColor="text1" w:val="000000"/>
          <w:position w:val="-4"/>
        </w:rPr>
        <w:object>
          <v:shape id="_x0000_i1026" o:ole="" o:oleicon="f" style="width:12.25pt;height:12.9pt" type="#_x0000_t75">
            <v:imagedata o:title="" r:id="rId8"/>
          </v:shape>
          <o:OLEObject DrawAspect="Content" ObjectID="_1750196758" ProgID="Equation.DSMT4" ShapeID="_x0000_i1026" Type="Embed" r:id="rId9"/>
        </w:object>
      </w:r>
      <w:r w:rsidRPr="00B046CE">
        <w:rPr>
          <w:rFonts w:hint="eastAsia"/>
          <w:color w:themeColor="text1" w:val="000000"/>
        </w:rPr>
        <w:t>的真子集个数为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6C6504B2" w14:textId="524DDF8F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A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8</w: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B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7</w: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C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6</w: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D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5</w:t>
      </w:r>
    </w:p>
    <w:p w14:paraId="7A72116E" w14:textId="49314F6D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2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已知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弧度的圆心角所对的弦长为</w:t>
      </w:r>
      <w:r w:rsidRPr="00B046CE">
        <w:rPr>
          <w:rFonts w:hint="eastAsia"/>
          <w:color w:themeColor="text1" w:val="000000"/>
        </w:rPr>
        <w:t>2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那么这个圆心角所对的弧长是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799FE204" w14:textId="06384F6C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A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2</w: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B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6"/>
        </w:rPr>
        <w:object>
          <v:shape id="_x0000_i1027" o:ole="" o:oleicon="f" style="width:24.45pt;height:14.25pt" type="#_x0000_t75">
            <v:imagedata o:title="" r:id="rId10"/>
          </v:shape>
          <o:OLEObject DrawAspect="Content" ObjectID="_1750196759" ProgID="Equation.DSMT4" ShapeID="_x0000_i1027" Type="Embed" r:id="rId11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C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028" o:ole="" o:oleicon="f" style="width:24.45pt;height:30.55pt" type="#_x0000_t75">
            <v:imagedata o:title="" r:id="rId12"/>
          </v:shape>
          <o:OLEObject DrawAspect="Content" ObjectID="_1750196760" ProgID="Equation.DSMT4" ShapeID="_x0000_i1028" Type="Embed" r:id="rId13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D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6"/>
        </w:rPr>
        <w:object>
          <v:shape id="_x0000_i1029" o:ole="" o:oleicon="f" style="width:30.55pt;height:14.25pt" type="#_x0000_t75">
            <v:imagedata o:title="" r:id="rId14"/>
          </v:shape>
          <o:OLEObject DrawAspect="Content" ObjectID="_1750196761" ProgID="Equation.DSMT4" ShapeID="_x0000_i1029" Type="Embed" r:id="rId15"/>
        </w:object>
      </w:r>
    </w:p>
    <w:p w14:paraId="05AEBB60" w14:textId="179F4CAD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3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函数</w:t>
      </w:r>
      <w:r>
        <w:rPr>
          <w:color w:themeColor="text1" w:val="000000"/>
          <w:position w:val="-24"/>
        </w:rPr>
        <w:object>
          <v:shape id="_x0000_i1030" o:ole="" o:oleicon="f" style="width:74.7pt;height:30.55pt" type="#_x0000_t75">
            <v:imagedata o:title="" r:id="rId16"/>
          </v:shape>
          <o:OLEObject DrawAspect="Content" ObjectID="_1750196762" ProgID="Equation.DSMT4" ShapeID="_x0000_i1030" Type="Embed" r:id="rId17"/>
        </w:object>
      </w:r>
      <w:r w:rsidRPr="00B046CE">
        <w:rPr>
          <w:rFonts w:hint="eastAsia"/>
          <w:color w:themeColor="text1" w:val="000000"/>
        </w:rPr>
        <w:t>的零点所在的大致区间是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488CDA57" w14:textId="71865E09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A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8"/>
        </w:rPr>
        <w:object>
          <v:shape id="_x0000_i1031" o:ole="" o:oleicon="f" style="width:31.9pt;height:33.95pt" type="#_x0000_t75">
            <v:imagedata o:title="" r:id="rId18"/>
          </v:shape>
          <o:OLEObject DrawAspect="Content" ObjectID="_1750196763" ProgID="Equation.DSMT4" ShapeID="_x0000_i1031" Type="Embed" r:id="rId19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B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10"/>
        </w:rPr>
        <w:object>
          <v:shape id="_x0000_i1032" o:ole="" o:oleicon="f" style="width:26.5pt;height:15.6pt" type="#_x0000_t75">
            <v:imagedata o:title="" r:id="rId20"/>
          </v:shape>
          <o:OLEObject DrawAspect="Content" ObjectID="_1750196764" ProgID="Equation.DSMT4" ShapeID="_x0000_i1032" Type="Embed" r:id="rId21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C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10"/>
        </w:rPr>
        <w:object>
          <v:shape id="_x0000_i1033" o:ole="" o:oleicon="f" style="width:27.85pt;height:15.6pt" type="#_x0000_t75">
            <v:imagedata o:title="" r:id="rId22"/>
          </v:shape>
          <o:OLEObject DrawAspect="Content" ObjectID="_1750196765" ProgID="Equation.DSMT4" ShapeID="_x0000_i1033" Type="Embed" r:id="rId23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D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10"/>
        </w:rPr>
        <w:object>
          <v:shape id="_x0000_i1034" o:ole="" o:oleicon="f" style="width:36.7pt;height:15.6pt" type="#_x0000_t75">
            <v:imagedata o:title="" r:id="rId24"/>
          </v:shape>
          <o:OLEObject DrawAspect="Content" ObjectID="_1750196766" ProgID="Equation.DSMT4" ShapeID="_x0000_i1034" Type="Embed" r:id="rId25"/>
        </w:object>
      </w:r>
    </w:p>
    <w:p w14:paraId="5EA12182" w14:textId="101E41AC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4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已知</w:t>
      </w:r>
      <w:r>
        <w:rPr>
          <w:color w:themeColor="text1" w:val="000000"/>
          <w:position w:val="-6"/>
        </w:rPr>
        <w:object>
          <v:shape id="_x0000_i1035" o:ole="" o:oleicon="f" style="width:9.5pt;height:14.25pt" type="#_x0000_t75">
            <v:imagedata o:title="" r:id="rId26"/>
          </v:shape>
          <o:OLEObject DrawAspect="Content" ObjectID="_1750196767" ProgID="Equation.DSMT4" ShapeID="_x0000_i1035" Type="Embed" r:id="rId27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036" o:ole="" o:oleicon="f" style="width:11.55pt;height:17pt" type="#_x0000_t75">
            <v:imagedata o:title="" r:id="rId28"/>
          </v:shape>
          <o:OLEObject DrawAspect="Content" ObjectID="_1750196768" ProgID="Equation.DSMT4" ShapeID="_x0000_i1036" Type="Embed" r:id="rId29"/>
        </w:object>
      </w:r>
      <w:r w:rsidRPr="00B046CE">
        <w:rPr>
          <w:rFonts w:hint="eastAsia"/>
          <w:color w:themeColor="text1" w:val="000000"/>
        </w:rPr>
        <w:t>是两个</w:t>
      </w:r>
      <w:r w:rsidRPr="00B046CE">
        <w:rPr>
          <w:rFonts w:hint="eastAsia"/>
          <w:color w:themeColor="text1" w:val="000000"/>
        </w:rPr>
        <w:t>不</w:t>
      </w:r>
      <w:r w:rsidRPr="00B046CE">
        <w:rPr>
          <w:rFonts w:hint="eastAsia"/>
          <w:color w:themeColor="text1" w:val="000000"/>
        </w:rPr>
        <w:t>平行的向量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若向量</w:t>
      </w:r>
      <w:r>
        <w:rPr>
          <w:color w:themeColor="text1" w:val="000000"/>
          <w:position w:val="-6"/>
        </w:rPr>
        <w:object>
          <v:shape id="_x0000_i1037" o:ole="" o:oleicon="f" style="width:30.55pt;height:17pt" type="#_x0000_t75">
            <v:imagedata o:title="" r:id="rId30"/>
          </v:shape>
          <o:OLEObject DrawAspect="Content" ObjectID="_1750196769" ProgID="Equation.DSMT4" ShapeID="_x0000_i1037" Type="Embed" r:id="rId31"/>
        </w:object>
      </w:r>
      <w:r w:rsidRPr="00B046CE">
        <w:rPr>
          <w:rFonts w:hint="eastAsia"/>
          <w:color w:themeColor="text1" w:val="000000"/>
        </w:rPr>
        <w:t>与向量</w:t>
      </w:r>
      <w:r>
        <w:rPr>
          <w:color w:themeColor="text1" w:val="000000"/>
          <w:position w:val="-6"/>
        </w:rPr>
        <w:object>
          <v:shape id="_x0000_i1038" o:ole="" o:oleicon="f" style="width:33.95pt;height:17pt" type="#_x0000_t75">
            <v:imagedata o:title="" r:id="rId32"/>
          </v:shape>
          <o:OLEObject DrawAspect="Content" ObjectID="_1750196770" ProgID="Equation.DSMT4" ShapeID="_x0000_i1038" Type="Embed" r:id="rId33"/>
        </w:object>
      </w:r>
      <w:r w:rsidRPr="00B046CE">
        <w:rPr>
          <w:rFonts w:hint="eastAsia"/>
          <w:color w:themeColor="text1" w:val="000000"/>
        </w:rPr>
        <w:t>平行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实数</w:t>
      </w:r>
      <w:r>
        <w:rPr>
          <w:color w:themeColor="text1" w:val="000000"/>
          <w:position w:val="-6"/>
        </w:rPr>
        <w:object>
          <v:shape id="_x0000_i1039" o:ole="" o:oleicon="f" style="width:6.8pt;height:12.25pt" type="#_x0000_t75">
            <v:imagedata o:title="" r:id="rId34"/>
          </v:shape>
          <o:OLEObject DrawAspect="Content" ObjectID="_1750196771" ProgID="Equation.DSMT4" ShapeID="_x0000_i1039" Type="Embed" r:id="rId35"/>
        </w:object>
      </w:r>
      <w:r w:rsidRPr="00B046CE">
        <w:rPr>
          <w:rFonts w:hint="eastAsia"/>
          <w:color w:themeColor="text1" w:val="000000"/>
        </w:rPr>
        <w:t>等于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73DF212C" w14:textId="1DA6A798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A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040" o:ole="" o:oleicon="f" style="width:20.4pt;height:30.55pt" type="#_x0000_t75">
            <v:imagedata o:title="" r:id="rId36"/>
          </v:shape>
          <o:OLEObject DrawAspect="Content" ObjectID="_1750196772" ProgID="Equation.DSMT4" ShapeID="_x0000_i1040" Type="Embed" r:id="rId37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B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4"/>
        </w:rPr>
        <w:object>
          <v:shape id="_x0000_i1041" o:ole="" o:oleicon="f" style="width:14.95pt;height:12.9pt" type="#_x0000_t75">
            <v:imagedata o:title="" r:id="rId38"/>
          </v:shape>
          <o:OLEObject DrawAspect="Content" ObjectID="_1750196773" ProgID="Equation.DSMT4" ShapeID="_x0000_i1041" Type="Embed" r:id="rId39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C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0</w: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D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4"/>
        </w:rPr>
        <w:object>
          <v:shape id="_x0000_i1042" o:ole="" o:oleicon="f" style="width:15.6pt;height:12.9pt" type="#_x0000_t75">
            <v:imagedata o:title="" r:id="rId40"/>
          </v:shape>
          <o:OLEObject DrawAspect="Content" ObjectID="_1750196774" ProgID="Equation.DSMT4" ShapeID="_x0000_i1042" Type="Embed" r:id="rId41"/>
        </w:object>
      </w:r>
    </w:p>
    <w:p w14:paraId="52089B7B" w14:textId="2A3EB448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5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如果角</w:t>
      </w:r>
      <w:r>
        <w:rPr>
          <w:color w:themeColor="text1" w:val="000000"/>
          <w:position w:val="-6"/>
        </w:rPr>
        <w:object>
          <v:shape id="_x0000_i1043" o:ole="" o:oleicon="f" style="width:12.25pt;height:11.55pt" type="#_x0000_t75">
            <v:imagedata o:title="" r:id="rId42"/>
          </v:shape>
          <o:OLEObject DrawAspect="Content" ObjectID="_1750196775" ProgID="Equation.DSMT4" ShapeID="_x0000_i1043" Type="Embed" r:id="rId43"/>
        </w:object>
      </w:r>
      <w:r w:rsidRPr="00B046CE">
        <w:rPr>
          <w:rFonts w:hint="eastAsia"/>
          <w:color w:themeColor="text1" w:val="000000"/>
        </w:rPr>
        <w:t>的终边在直线</w:t>
      </w:r>
      <w:r>
        <w:rPr>
          <w:color w:themeColor="text1" w:val="000000"/>
          <w:position w:val="-10"/>
        </w:rPr>
        <w:object>
          <v:shape id="_x0000_i1044" o:ole="" o:oleicon="f" style="width:35.3pt;height:15.6pt" type="#_x0000_t75">
            <v:imagedata o:title="" r:id="rId44"/>
          </v:shape>
          <o:OLEObject DrawAspect="Content" ObjectID="_1750196776" ProgID="Equation.DSMT4" ShapeID="_x0000_i1044" Type="Embed" r:id="rId45"/>
        </w:object>
      </w:r>
      <w:r w:rsidRPr="00B046CE">
        <w:rPr>
          <w:rFonts w:hint="eastAsia"/>
          <w:color w:themeColor="text1" w:val="000000"/>
        </w:rPr>
        <w:t>上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24"/>
        </w:rPr>
        <w:object>
          <v:shape id="_x0000_i1045" o:ole="" o:oleicon="f" style="width:81.5pt;height:30.55pt" type="#_x0000_t75">
            <v:imagedata o:title="" r:id="rId46"/>
          </v:shape>
          <o:OLEObject DrawAspect="Content" ObjectID="_1750196777" ProgID="Equation.DSMT4" ShapeID="_x0000_i1045" Type="Embed" r:id="rId47"/>
        </w:objec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7B6F6615" w14:textId="11893DB8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A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046" o:ole="" o:oleicon="f" style="width:20.4pt;height:30.55pt" type="#_x0000_t75">
            <v:imagedata o:title="" r:id="rId48"/>
          </v:shape>
          <o:OLEObject DrawAspect="Content" ObjectID="_1750196778" ProgID="Equation.DSMT4" ShapeID="_x0000_i1046" Type="Embed" r:id="rId49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B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047" o:ole="" o:oleicon="f" style="width:12.25pt;height:30.55pt" type="#_x0000_t75">
            <v:imagedata o:title="" r:id="rId50"/>
          </v:shape>
          <o:OLEObject DrawAspect="Content" ObjectID="_1750196779" ProgID="Equation.DSMT4" ShapeID="_x0000_i1047" Type="Embed" r:id="rId51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C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048" o:ole="" o:oleicon="f" style="width:20.4pt;height:30.55pt" type="#_x0000_t75">
            <v:imagedata o:title="" r:id="rId52"/>
          </v:shape>
          <o:OLEObject DrawAspect="Content" ObjectID="_1750196780" ProgID="Equation.DSMT4" ShapeID="_x0000_i1048" Type="Embed" r:id="rId53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D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049" o:ole="" o:oleicon="f" style="width:12.25pt;height:30.55pt" type="#_x0000_t75">
            <v:imagedata o:title="" r:id="rId54"/>
          </v:shape>
          <o:OLEObject DrawAspect="Content" ObjectID="_1750196781" ProgID="Equation.DSMT4" ShapeID="_x0000_i1049" Type="Embed" r:id="rId55"/>
        </w:object>
      </w:r>
    </w:p>
    <w:p w14:paraId="7BAC34F4" w14:textId="591173AA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6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如图所示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在直三棱柱</w:t>
      </w:r>
      <w:r>
        <w:rPr>
          <w:color w:themeColor="text1" w:val="000000"/>
          <w:position w:val="-12"/>
        </w:rPr>
        <w:object>
          <v:shape id="_x0000_i1050" o:ole="" o:oleicon="f" style="width:69.3pt;height:18.35pt" type="#_x0000_t75">
            <v:imagedata o:title="" r:id="rId56"/>
          </v:shape>
          <o:OLEObject DrawAspect="Content" ObjectID="_1750196782" ProgID="Equation.DSMT4" ShapeID="_x0000_i1050" Type="Embed" r:id="rId57"/>
        </w:object>
      </w:r>
      <w:r w:rsidRPr="00B046CE">
        <w:rPr>
          <w:rFonts w:hint="eastAsia"/>
          <w:color w:themeColor="text1" w:val="000000"/>
        </w:rPr>
        <w:t>中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棱柱的侧面均为矩形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2"/>
        </w:rPr>
        <w:object>
          <v:shape id="_x0000_i1051" o:ole="" o:oleicon="f" style="width:38.05pt;height:18.35pt" type="#_x0000_t75">
            <v:imagedata o:title="" r:id="rId58"/>
          </v:shape>
          <o:OLEObject DrawAspect="Content" ObjectID="_1750196783" ProgID="Equation.DSMT4" ShapeID="_x0000_i1051" Type="Embed" r:id="rId59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8"/>
        </w:rPr>
        <w:object>
          <v:shape id="_x0000_i1052" o:ole="" o:oleicon="f" style="width:74.05pt;height:18.35pt" type="#_x0000_t75">
            <v:imagedata o:title="" r:id="rId60"/>
          </v:shape>
          <o:OLEObject DrawAspect="Content" ObjectID="_1750196784" ProgID="Equation.DSMT4" ShapeID="_x0000_i1052" Type="Embed" r:id="rId61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24"/>
        </w:rPr>
        <w:object>
          <v:shape id="_x0000_i1053" o:ole="" o:oleicon="f" style="width:72.7pt;height:30.55pt" type="#_x0000_t75">
            <v:imagedata o:title="" r:id="rId62"/>
          </v:shape>
          <o:OLEObject DrawAspect="Content" ObjectID="_1750196785" ProgID="Equation.DSMT4" ShapeID="_x0000_i1053" Type="Embed" r:id="rId63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4"/>
        </w:rPr>
        <w:object>
          <v:shape id="_x0000_i1054" o:ole="" o:oleicon="f" style="width:12.25pt;height:12.9pt" type="#_x0000_t75">
            <v:imagedata o:title="" r:id="rId64"/>
          </v:shape>
          <o:OLEObject DrawAspect="Content" ObjectID="_1750196786" ProgID="Equation.DSMT4" ShapeID="_x0000_i1054" Type="Embed" r:id="rId65"/>
        </w:object>
      </w:r>
      <w:r w:rsidRPr="00B046CE">
        <w:rPr>
          <w:rFonts w:hint="eastAsia"/>
          <w:color w:themeColor="text1" w:val="000000"/>
        </w:rPr>
        <w:t>是</w:t>
      </w:r>
      <w:r>
        <w:rPr>
          <w:color w:themeColor="text1" w:val="000000"/>
          <w:position w:val="-12"/>
        </w:rPr>
        <w:object>
          <v:shape id="_x0000_i1055" o:ole="" o:oleicon="f" style="width:21.75pt;height:18.35pt" type="#_x0000_t75">
            <v:imagedata o:title="" r:id="rId66"/>
          </v:shape>
          <o:OLEObject DrawAspect="Content" ObjectID="_1750196787" ProgID="Equation.DSMT4" ShapeID="_x0000_i1055" Type="Embed" r:id="rId67"/>
        </w:object>
      </w:r>
      <w:r w:rsidRPr="00B046CE">
        <w:rPr>
          <w:rFonts w:hint="eastAsia"/>
          <w:color w:themeColor="text1" w:val="000000"/>
        </w:rPr>
        <w:t>上的一动点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12"/>
        </w:rPr>
        <w:object>
          <v:shape id="_x0000_i1056" o:ole="" o:oleicon="f" style="width:48.9pt;height:18.35pt" type="#_x0000_t75">
            <v:imagedata o:title="" r:id="rId68"/>
          </v:shape>
          <o:OLEObject DrawAspect="Content" ObjectID="_1750196788" ProgID="Equation.DSMT4" ShapeID="_x0000_i1056" Type="Embed" r:id="rId69"/>
        </w:object>
      </w:r>
      <w:r w:rsidRPr="00B046CE">
        <w:rPr>
          <w:rFonts w:hint="eastAsia"/>
          <w:color w:themeColor="text1" w:val="000000"/>
        </w:rPr>
        <w:t>的最小值为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0D8F26F7" w14:textId="33201AEB" w:rsidP="00216D7C" w:rsidR="00216D7C" w:rsidRPr="00B046CE">
      <w:pPr>
        <w:pStyle w:val="4"/>
        <w:jc w:val="center"/>
        <w:rPr>
          <w:color w:themeColor="text1" w:val="000000"/>
        </w:rPr>
      </w:pPr>
      <w:r w:rsidRPr="00B046CE">
        <w:rPr>
          <w:noProof/>
          <w:color w:themeColor="text1" w:val="000000"/>
          <w:lang w:val="en-US"/>
        </w:rPr>
        <w:drawing>
          <wp:inline distB="0" distL="0" distR="0" distT="0">
            <wp:extent cx="1173193" cy="1273343"/>
            <wp:effectExtent b="3175" l="0" r="8255" t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78292" cy="1278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0FB6D" w14:textId="30FF2B96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A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8"/>
        </w:rPr>
        <w:object>
          <v:shape id="_x0000_i1057" o:ole="" o:oleicon="f" style="width:18.35pt;height:18.35pt" type="#_x0000_t75">
            <v:imagedata o:title="" r:id="rId71"/>
          </v:shape>
          <o:OLEObject DrawAspect="Content" ObjectID="_1750196789" ProgID="Equation.DSMT4" ShapeID="_x0000_i1057" Type="Embed" r:id="rId72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B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2</w: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C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8"/>
        </w:rPr>
        <w:object>
          <v:shape id="_x0000_i1058" o:ole="" o:oleicon="f" style="width:18.35pt;height:18.35pt" type="#_x0000_t75">
            <v:imagedata o:title="" r:id="rId73"/>
          </v:shape>
          <o:OLEObject DrawAspect="Content" ObjectID="_1750196790" ProgID="Equation.DSMT4" ShapeID="_x0000_i1058" Type="Embed" r:id="rId74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D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8"/>
        </w:rPr>
        <w:object>
          <v:shape id="_x0000_i1059" o:ole="" o:oleicon="f" style="width:19pt;height:18.35pt" type="#_x0000_t75">
            <v:imagedata o:title="" r:id="rId75"/>
          </v:shape>
          <o:OLEObject DrawAspect="Content" ObjectID="_1750196791" ProgID="Equation.DSMT4" ShapeID="_x0000_i1059" Type="Embed" r:id="rId76"/>
        </w:object>
      </w:r>
    </w:p>
    <w:p w14:paraId="210EC78C" w14:textId="1646ABF7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7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在</w:t>
      </w:r>
      <w:r>
        <w:rPr>
          <w:color w:themeColor="text1" w:val="000000"/>
          <w:position w:val="-6"/>
        </w:rPr>
        <w:object>
          <v:shape id="_x0000_i1060" o:ole="" o:oleicon="f" style="width:38.7pt;height:14.25pt" type="#_x0000_t75">
            <v:imagedata o:title="" r:id="rId77"/>
          </v:shape>
          <o:OLEObject DrawAspect="Content" ObjectID="_1750196792" ProgID="Equation.DSMT4" ShapeID="_x0000_i1060" Type="Embed" r:id="rId78"/>
        </w:object>
      </w:r>
      <w:r w:rsidRPr="00B046CE">
        <w:rPr>
          <w:rFonts w:hint="eastAsia"/>
          <w:color w:themeColor="text1" w:val="000000"/>
        </w:rPr>
        <w:t>中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内角</w:t>
      </w:r>
      <w:r>
        <w:rPr>
          <w:color w:themeColor="text1" w:val="000000"/>
          <w:position w:val="-4"/>
        </w:rPr>
        <w:object>
          <v:shape id="_x0000_i1061" o:ole="" o:oleicon="f" style="width:12.25pt;height:12.9pt" type="#_x0000_t75">
            <v:imagedata o:title="" r:id="rId79"/>
          </v:shape>
          <o:OLEObject DrawAspect="Content" ObjectID="_1750196793" ProgID="Equation.DSMT4" ShapeID="_x0000_i1061" Type="Embed" r:id="rId8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4"/>
        </w:rPr>
        <w:object>
          <v:shape id="_x0000_i1062" o:ole="" o:oleicon="f" style="width:12.25pt;height:12.9pt" type="#_x0000_t75">
            <v:imagedata o:title="" r:id="rId81"/>
          </v:shape>
          <o:OLEObject DrawAspect="Content" ObjectID="_1750196794" ProgID="Equation.DSMT4" ShapeID="_x0000_i1062" Type="Embed" r:id="rId82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063" o:ole="" o:oleicon="f" style="width:12.25pt;height:14.25pt" type="#_x0000_t75">
            <v:imagedata o:title="" r:id="rId83"/>
          </v:shape>
          <o:OLEObject DrawAspect="Content" ObjectID="_1750196795" ProgID="Equation.DSMT4" ShapeID="_x0000_i1063" Type="Embed" r:id="rId84"/>
        </w:object>
      </w:r>
      <w:r w:rsidRPr="00B046CE">
        <w:rPr>
          <w:rFonts w:hint="eastAsia"/>
          <w:color w:themeColor="text1" w:val="000000"/>
        </w:rPr>
        <w:t>的对边分别为</w:t>
      </w:r>
      <w:r>
        <w:rPr>
          <w:color w:themeColor="text1" w:val="000000"/>
          <w:position w:val="-6"/>
        </w:rPr>
        <w:object>
          <v:shape id="_x0000_i1064" o:ole="" o:oleicon="f" style="width:9.5pt;height:11.55pt" type="#_x0000_t75">
            <v:imagedata o:title="" r:id="rId85"/>
          </v:shape>
          <o:OLEObject DrawAspect="Content" ObjectID="_1750196796" ProgID="Equation.DSMT4" ShapeID="_x0000_i1064" Type="Embed" r:id="rId86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065" o:ole="" o:oleicon="f" style="width:9.5pt;height:14.25pt" type="#_x0000_t75">
            <v:imagedata o:title="" r:id="rId87"/>
          </v:shape>
          <o:OLEObject DrawAspect="Content" ObjectID="_1750196797" ProgID="Equation.DSMT4" ShapeID="_x0000_i1065" Type="Embed" r:id="rId8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066" o:ole="" o:oleicon="f" style="width:8.85pt;height:11.55pt" type="#_x0000_t75">
            <v:imagedata o:title="" r:id="rId89"/>
          </v:shape>
          <o:OLEObject DrawAspect="Content" ObjectID="_1750196798" ProgID="Equation.DSMT4" ShapeID="_x0000_i1066" Type="Embed" r:id="rId90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已知</w:t>
      </w:r>
      <w:r>
        <w:rPr>
          <w:color w:themeColor="text1" w:val="000000"/>
          <w:position w:val="-24"/>
        </w:rPr>
        <w:object>
          <v:shape id="_x0000_i1067" o:ole="" o:oleicon="f" style="width:107.3pt;height:30.55pt" type="#_x0000_t75">
            <v:imagedata o:title="" r:id="rId91"/>
          </v:shape>
          <o:OLEObject DrawAspect="Content" ObjectID="_1750196799" ProgID="Equation.DSMT4" ShapeID="_x0000_i1067" Type="Embed" r:id="rId92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24"/>
        </w:rPr>
        <w:object>
          <v:shape id="_x0000_i1068" o:ole="" o:oleicon="f" style="width:48.25pt;height:33.3pt" type="#_x0000_t75">
            <v:imagedata o:title="" r:id="rId93"/>
          </v:shape>
          <o:OLEObject DrawAspect="Content" ObjectID="_1750196800" ProgID="Equation.DSMT4" ShapeID="_x0000_i1068" Type="Embed" r:id="rId94"/>
        </w:objec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4452C23E" w14:textId="1E9B0C43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A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2023</w: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B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2024</w: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C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4046</w: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D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4047</w:t>
      </w:r>
    </w:p>
    <w:p w14:paraId="35F2A9C1" w14:textId="3CF8ABB5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8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已知函数</w:t>
      </w:r>
      <w:r>
        <w:rPr>
          <w:color w:themeColor="text1" w:val="000000"/>
          <w:position w:val="-60"/>
        </w:rPr>
        <w:object>
          <v:shape id="_x0000_i1069" o:ole="" o:oleicon="f" style="width:167.75pt;height:65.9pt" type="#_x0000_t75">
            <v:imagedata o:title="" r:id="rId95"/>
          </v:shape>
          <o:OLEObject DrawAspect="Content" ObjectID="_1750196801" ProgID="Equation.DSMT4" ShapeID="_x0000_i1069" Type="Embed" r:id="rId96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若方程</w:t>
      </w:r>
      <w:r>
        <w:rPr>
          <w:color w:themeColor="text1" w:val="000000"/>
          <w:position w:val="-10"/>
        </w:rPr>
        <w:object>
          <v:shape id="_x0000_i1070" o:ole="" o:oleicon="f" style="width:53pt;height:19pt" type="#_x0000_t75">
            <v:imagedata o:title="" r:id="rId97"/>
          </v:shape>
          <o:OLEObject DrawAspect="Content" ObjectID="_1750196802" ProgID="Equation.DSMT4" ShapeID="_x0000_i1070" Type="Embed" r:id="rId98"/>
        </w:object>
      </w:r>
      <w:r w:rsidRPr="00B046CE">
        <w:rPr>
          <w:rFonts w:hint="eastAsia"/>
          <w:color w:themeColor="text1" w:val="000000"/>
        </w:rPr>
        <w:t>在</w:t>
      </w:r>
      <w:r>
        <w:rPr>
          <w:color w:themeColor="text1" w:val="000000"/>
          <w:position w:val="-10"/>
        </w:rPr>
        <w:object>
          <v:shape id="_x0000_i1071" o:ole="" o:oleicon="f" style="width:30.55pt;height:15.6pt" type="#_x0000_t75">
            <v:imagedata o:title="" r:id="rId99"/>
          </v:shape>
          <o:OLEObject DrawAspect="Content" ObjectID="_1750196803" ProgID="Equation.DSMT4" ShapeID="_x0000_i1071" Type="Embed" r:id="rId100"/>
        </w:object>
      </w:r>
      <w:r w:rsidRPr="00B046CE">
        <w:rPr>
          <w:rFonts w:hint="eastAsia"/>
          <w:color w:themeColor="text1" w:val="000000"/>
        </w:rPr>
        <w:t>上恰有</w:t>
      </w:r>
      <w:r w:rsidRPr="00B046CE">
        <w:rPr>
          <w:rFonts w:hint="eastAsia"/>
          <w:color w:themeColor="text1" w:val="000000"/>
        </w:rPr>
        <w:t>5</w:t>
      </w:r>
      <w:r w:rsidRPr="00B046CE">
        <w:rPr>
          <w:rFonts w:hint="eastAsia"/>
          <w:color w:themeColor="text1" w:val="000000"/>
        </w:rPr>
        <w:t>个不同实根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072" o:ole="" o:oleicon="f" style="width:12.9pt;height:11.55pt" type="#_x0000_t75">
            <v:imagedata o:title="" r:id="rId101"/>
          </v:shape>
          <o:OLEObject DrawAspect="Content" ObjectID="_1750196804" ProgID="Equation.DSMT4" ShapeID="_x0000_i1072" Type="Embed" r:id="rId102"/>
        </w:object>
      </w:r>
      <w:r w:rsidRPr="00B046CE">
        <w:rPr>
          <w:rFonts w:hint="eastAsia"/>
          <w:color w:themeColor="text1" w:val="000000"/>
        </w:rPr>
        <w:t>的取值范围是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6ABEE3B5" w14:textId="1D5667F6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A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8"/>
        </w:rPr>
        <w:object>
          <v:shape id="_x0000_i1073" o:ole="" o:oleicon="f" style="width:51.6pt;height:33.95pt" type="#_x0000_t75">
            <v:imagedata o:title="" r:id="rId103"/>
          </v:shape>
          <o:OLEObject DrawAspect="Content" ObjectID="_1750196805" ProgID="Equation.DSMT4" ShapeID="_x0000_i1073" Type="Embed" r:id="rId104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B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8"/>
        </w:rPr>
        <w:object>
          <v:shape id="_x0000_i1074" o:ole="" o:oleicon="f" style="width:57.05pt;height:33.95pt" type="#_x0000_t75">
            <v:imagedata o:title="" r:id="rId105"/>
          </v:shape>
          <o:OLEObject DrawAspect="Content" ObjectID="_1750196806" ProgID="Equation.DSMT4" ShapeID="_x0000_i1074" Type="Embed" r:id="rId106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C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8"/>
        </w:rPr>
        <w:object>
          <v:shape id="_x0000_i1075" o:ole="" o:oleicon="f" style="width:56.4pt;height:33.95pt" type="#_x0000_t75">
            <v:imagedata o:title="" r:id="rId107"/>
          </v:shape>
          <o:OLEObject DrawAspect="Content" ObjectID="_1750196807" ProgID="Equation.DSMT4" ShapeID="_x0000_i1075" Type="Embed" r:id="rId108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D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8"/>
        </w:rPr>
        <w:object>
          <v:shape id="_x0000_i1076" o:ole="" o:oleicon="f" style="width:57.05pt;height:33.95pt" type="#_x0000_t75">
            <v:imagedata o:title="" r:id="rId109"/>
          </v:shape>
          <o:OLEObject DrawAspect="Content" ObjectID="_1750196808" ProgID="Equation.DSMT4" ShapeID="_x0000_i1076" Type="Embed" r:id="rId110"/>
        </w:object>
      </w:r>
    </w:p>
    <w:p w14:paraId="383296E2" w14:textId="1BCB2CD7" w:rsidP="0013637E" w:rsidR="009D12A6" w:rsidRPr="00B046CE">
      <w:pPr>
        <w:pStyle w:val="3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二、多选题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本大题共</w:t>
      </w:r>
      <w:r w:rsidRPr="00B046CE">
        <w:rPr>
          <w:rFonts w:hint="eastAsia"/>
          <w:color w:themeColor="text1" w:val="000000"/>
        </w:rPr>
        <w:t>4</w:t>
      </w:r>
      <w:r w:rsidRPr="00B046CE">
        <w:rPr>
          <w:rFonts w:hint="eastAsia"/>
          <w:color w:themeColor="text1" w:val="000000"/>
        </w:rPr>
        <w:t>小题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每小题</w:t>
      </w:r>
      <w:r w:rsidRPr="00B046CE">
        <w:rPr>
          <w:rFonts w:hint="eastAsia"/>
          <w:color w:themeColor="text1" w:val="000000"/>
        </w:rPr>
        <w:t>5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共</w:t>
      </w:r>
      <w:r w:rsidRPr="00B046CE">
        <w:rPr>
          <w:rFonts w:hint="eastAsia"/>
          <w:color w:themeColor="text1" w:val="000000"/>
        </w:rPr>
        <w:t>20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）</w:t>
      </w:r>
    </w:p>
    <w:p w14:paraId="07D326CF" w14:textId="6E8A3A04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9</w:t>
      </w:r>
      <w:r w:rsidR="00614A90" w:rsidRPr="00B046CE">
        <w:rPr>
          <w:rFonts w:hint="eastAsia"/>
          <w:color w:themeColor="text1" w:val="000000"/>
        </w:rPr>
        <w:t>．</w:t>
      </w:r>
      <w:r>
        <w:rPr>
          <w:color w:themeColor="text1" w:val="000000"/>
          <w:position w:val="-6"/>
        </w:rPr>
        <w:object>
          <v:shape id="_x0000_i1077" o:ole="" o:oleicon="f" style="width:12.9pt;height:11.55pt" type="#_x0000_t75">
            <v:imagedata o:title="" r:id="rId111"/>
          </v:shape>
          <o:OLEObject DrawAspect="Content" ObjectID="_1750196809" ProgID="Equation.DSMT4" ShapeID="_x0000_i1077" Type="Embed" r:id="rId112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078" o:ole="" o:oleicon="f" style="width:6.8pt;height:14.25pt" type="#_x0000_t75">
            <v:imagedata o:title="" r:id="rId113"/>
          </v:shape>
          <o:OLEObject DrawAspect="Content" ObjectID="_1750196810" ProgID="Equation.DSMT4" ShapeID="_x0000_i1078" Type="Embed" r:id="rId114"/>
        </w:object>
      </w:r>
      <w:r w:rsidRPr="00B046CE">
        <w:rPr>
          <w:rFonts w:hint="eastAsia"/>
          <w:color w:themeColor="text1" w:val="000000"/>
        </w:rPr>
        <w:t>是空间中不同的直线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079" o:ole="" o:oleicon="f" style="width:12.25pt;height:11.55pt" type="#_x0000_t75">
            <v:imagedata o:title="" r:id="rId115"/>
          </v:shape>
          <o:OLEObject DrawAspect="Content" ObjectID="_1750196811" ProgID="Equation.DSMT4" ShapeID="_x0000_i1079" Type="Embed" r:id="rId116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080" o:ole="" o:oleicon="f" style="width:12.25pt;height:15.6pt" type="#_x0000_t75">
            <v:imagedata o:title="" r:id="rId117"/>
          </v:shape>
          <o:OLEObject DrawAspect="Content" ObjectID="_1750196812" ProgID="Equation.DSMT4" ShapeID="_x0000_i1080" Type="Embed" r:id="rId11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081" o:ole="" o:oleicon="f" style="width:9.5pt;height:12.9pt" type="#_x0000_t75">
            <v:imagedata o:title="" r:id="rId119"/>
          </v:shape>
          <o:OLEObject DrawAspect="Content" ObjectID="_1750196813" ProgID="Equation.DSMT4" ShapeID="_x0000_i1081" Type="Embed" r:id="rId120"/>
        </w:object>
      </w:r>
      <w:r w:rsidRPr="00B046CE">
        <w:rPr>
          <w:rFonts w:hint="eastAsia"/>
          <w:color w:themeColor="text1" w:val="000000"/>
        </w:rPr>
        <w:t>是不同的平面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下列说法正确的是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4A848A59" w14:textId="7BC8FB7F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A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6"/>
        </w:rPr>
        <w:object>
          <v:shape id="_x0000_i1082" o:ole="" o:oleicon="f" style="width:30.55pt;height:14.25pt" type="#_x0000_t75">
            <v:imagedata o:title="" r:id="rId121"/>
          </v:shape>
          <o:OLEObject DrawAspect="Content" ObjectID="_1750196814" ProgID="Equation.DSMT4" ShapeID="_x0000_i1082" Type="Embed" r:id="rId122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083" o:ole="" o:oleicon="f" style="width:33.95pt;height:11.55pt" type="#_x0000_t75">
            <v:imagedata o:title="" r:id="rId123"/>
          </v:shape>
          <o:OLEObject DrawAspect="Content" ObjectID="_1750196815" ProgID="Equation.DSMT4" ShapeID="_x0000_i1083" Type="Embed" r:id="rId124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8"/>
        </w:rPr>
        <w:object>
          <v:shape id="_x0000_i1084" o:ole="" o:oleicon="f" style="width:29.2pt;height:14.95pt" type="#_x0000_t75">
            <v:imagedata o:title="" r:id="rId125"/>
          </v:shape>
          <o:OLEObject DrawAspect="Content" ObjectID="_1750196816" ProgID="Equation.DSMT4" ShapeID="_x0000_i1084" Type="Embed" r:id="rId126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085" o:ole="" o:oleicon="f" style="width:29.9pt;height:14.25pt" type="#_x0000_t75">
            <v:imagedata o:title="" r:id="rId127"/>
          </v:shape>
          <o:OLEObject DrawAspect="Content" ObjectID="_1750196817" ProgID="Equation.DSMT4" ShapeID="_x0000_i1085" Type="Embed" r:id="rId128"/>
        </w:object>
      </w:r>
    </w:p>
    <w:p w14:paraId="59BC462E" w14:textId="6C0877CF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B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6"/>
        </w:rPr>
        <w:object>
          <v:shape id="_x0000_i1086" o:ole="" o:oleicon="f" style="width:29.2pt;height:14.25pt" type="#_x0000_t75">
            <v:imagedata o:title="" r:id="rId129"/>
          </v:shape>
          <o:OLEObject DrawAspect="Content" ObjectID="_1750196818" ProgID="Equation.DSMT4" ShapeID="_x0000_i1086" Type="Embed" r:id="rId13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087" o:ole="" o:oleicon="f" style="width:35.3pt;height:15.6pt" type="#_x0000_t75">
            <v:imagedata o:title="" r:id="rId131"/>
          </v:shape>
          <o:OLEObject DrawAspect="Content" ObjectID="_1750196819" ProgID="Equation.DSMT4" ShapeID="_x0000_i1087" Type="Embed" r:id="rId132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088" o:ole="" o:oleicon="f" style="width:33.95pt;height:15.6pt" type="#_x0000_t75">
            <v:imagedata o:title="" r:id="rId133"/>
          </v:shape>
          <o:OLEObject DrawAspect="Content" ObjectID="_1750196820" ProgID="Equation.DSMT4" ShapeID="_x0000_i1088" Type="Embed" r:id="rId13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089" o:ole="" o:oleicon="f" style="width:30.55pt;height:14.25pt" type="#_x0000_t75">
            <v:imagedata o:title="" r:id="rId135"/>
          </v:shape>
          <o:OLEObject DrawAspect="Content" ObjectID="_1750196821" ProgID="Equation.DSMT4" ShapeID="_x0000_i1089" Type="Embed" r:id="rId136"/>
        </w:object>
      </w:r>
    </w:p>
    <w:p w14:paraId="26DD485A" w14:textId="63521EB5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C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10"/>
        </w:rPr>
        <w:object>
          <v:shape id="_x0000_i1090" o:ole="" o:oleicon="f" style="width:33.95pt;height:15.6pt" type="#_x0000_t75">
            <v:imagedata o:title="" r:id="rId137"/>
          </v:shape>
          <o:OLEObject DrawAspect="Content" ObjectID="_1750196822" ProgID="Equation.DSMT4" ShapeID="_x0000_i1090" Type="Embed" r:id="rId13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091" o:ole="" o:oleicon="f" style="width:33.3pt;height:15.6pt" type="#_x0000_t75">
            <v:imagedata o:title="" r:id="rId139"/>
          </v:shape>
          <o:OLEObject DrawAspect="Content" ObjectID="_1750196823" ProgID="Equation.DSMT4" ShapeID="_x0000_i1091" Type="Embed" r:id="rId140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10"/>
        </w:rPr>
        <w:object>
          <v:shape id="_x0000_i1092" o:ole="" o:oleicon="f" style="width:33.3pt;height:15.6pt" type="#_x0000_t75">
            <v:imagedata o:title="" r:id="rId141"/>
          </v:shape>
          <o:OLEObject DrawAspect="Content" ObjectID="_1750196824" ProgID="Equation.DSMT4" ShapeID="_x0000_i1092" Type="Embed" r:id="rId142"/>
        </w:object>
      </w:r>
    </w:p>
    <w:p w14:paraId="122D5EEB" w14:textId="1023D81D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D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6"/>
        </w:rPr>
        <w:object>
          <v:shape id="_x0000_i1093" o:ole="" o:oleicon="f" style="width:6.8pt;height:14.25pt" type="#_x0000_t75">
            <v:imagedata o:title="" r:id="rId143"/>
          </v:shape>
          <o:OLEObject DrawAspect="Content" ObjectID="_1750196825" ProgID="Equation.DSMT4" ShapeID="_x0000_i1093" Type="Embed" r:id="rId144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094" o:ole="" o:oleicon="f" style="width:12.9pt;height:11.55pt" type="#_x0000_t75">
            <v:imagedata o:title="" r:id="rId145"/>
          </v:shape>
          <o:OLEObject DrawAspect="Content" ObjectID="_1750196826" ProgID="Equation.DSMT4" ShapeID="_x0000_i1094" Type="Embed" r:id="rId146"/>
        </w:object>
      </w:r>
      <w:r w:rsidRPr="00B046CE">
        <w:rPr>
          <w:rFonts w:hint="eastAsia"/>
          <w:color w:themeColor="text1" w:val="000000"/>
        </w:rPr>
        <w:t>是两条异面直线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且</w:t>
      </w:r>
      <w:r>
        <w:rPr>
          <w:color w:themeColor="text1" w:val="000000"/>
          <w:position w:val="-6"/>
        </w:rPr>
        <w:object>
          <v:shape id="_x0000_i1095" o:ole="" o:oleicon="f" style="width:29.9pt;height:14.25pt" type="#_x0000_t75">
            <v:imagedata o:title="" r:id="rId147"/>
          </v:shape>
          <o:OLEObject DrawAspect="Content" ObjectID="_1750196827" ProgID="Equation.DSMT4" ShapeID="_x0000_i1095" Type="Embed" r:id="rId14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096" o:ole="" o:oleicon="f" style="width:35.3pt;height:14.25pt" type="#_x0000_t75">
            <v:imagedata o:title="" r:id="rId149"/>
          </v:shape>
          <o:OLEObject DrawAspect="Content" ObjectID="_1750196828" ProgID="Equation.DSMT4" ShapeID="_x0000_i1096" Type="Embed" r:id="rId15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097" o:ole="" o:oleicon="f" style="width:29.9pt;height:15.6pt" type="#_x0000_t75">
            <v:imagedata o:title="" r:id="rId151"/>
          </v:shape>
          <o:OLEObject DrawAspect="Content" ObjectID="_1750196829" ProgID="Equation.DSMT4" ShapeID="_x0000_i1097" Type="Embed" r:id="rId152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098" o:ole="" o:oleicon="f" style="width:35.3pt;height:15.6pt" type="#_x0000_t75">
            <v:imagedata o:title="" r:id="rId153"/>
          </v:shape>
          <o:OLEObject DrawAspect="Content" ObjectID="_1750196830" ProgID="Equation.DSMT4" ShapeID="_x0000_i1098" Type="Embed" r:id="rId15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10"/>
        </w:rPr>
        <w:object>
          <v:shape id="_x0000_i1099" o:ole="" o:oleicon="f" style="width:33.95pt;height:15.6pt" type="#_x0000_t75">
            <v:imagedata o:title="" r:id="rId155"/>
          </v:shape>
          <o:OLEObject DrawAspect="Content" ObjectID="_1750196831" ProgID="Equation.DSMT4" ShapeID="_x0000_i1099" Type="Embed" r:id="rId156"/>
        </w:object>
      </w:r>
    </w:p>
    <w:p w14:paraId="719F1604" w14:textId="0C40D62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0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6"/>
        </w:rPr>
        <w:object>
          <v:shape id="_x0000_i1100" o:ole="" o:oleicon="f" style="width:27.85pt;height:14.25pt" type="#_x0000_t75">
            <v:imagedata o:title="" r:id="rId157"/>
          </v:shape>
          <o:OLEObject DrawAspect="Content" ObjectID="_1750196832" ProgID="Equation.DSMT4" ShapeID="_x0000_i1100" Type="Embed" r:id="rId15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101" o:ole="" o:oleicon="f" style="width:27.15pt;height:14.25pt" type="#_x0000_t75">
            <v:imagedata o:title="" r:id="rId159"/>
          </v:shape>
          <o:OLEObject DrawAspect="Content" ObjectID="_1750196833" ProgID="Equation.DSMT4" ShapeID="_x0000_i1101" Type="Embed" r:id="rId160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且</w:t>
      </w:r>
      <w:r>
        <w:rPr>
          <w:color w:themeColor="text1" w:val="000000"/>
          <w:position w:val="-6"/>
        </w:rPr>
        <w:object>
          <v:shape id="_x0000_i1102" o:ole="" o:oleicon="f" style="width:42.1pt;height:14.25pt" type="#_x0000_t75">
            <v:imagedata o:title="" r:id="rId161"/>
          </v:shape>
          <o:OLEObject DrawAspect="Content" ObjectID="_1750196834" ProgID="Equation.DSMT4" ShapeID="_x0000_i1102" Type="Embed" r:id="rId162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7A3BB514" w14:textId="0025FC9E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A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6"/>
        </w:rPr>
        <w:object>
          <v:shape id="_x0000_i1103" o:ole="" o:oleicon="f" style="width:72.7pt;height:14.25pt" type="#_x0000_t75">
            <v:imagedata o:title="" r:id="rId163"/>
          </v:shape>
          <o:OLEObject DrawAspect="Content" ObjectID="_1750196835" ProgID="Equation.DSMT4" ShapeID="_x0000_i1103" Type="Embed" r:id="rId164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B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104" o:ole="" o:oleicon="f" style="width:80.85pt;height:30.55pt" type="#_x0000_t75">
            <v:imagedata o:title="" r:id="rId165"/>
          </v:shape>
          <o:OLEObject DrawAspect="Content" ObjectID="_1750196836" ProgID="Equation.DSMT4" ShapeID="_x0000_i1104" Type="Embed" r:id="rId166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C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6"/>
        </w:rPr>
        <w:object>
          <v:shape id="_x0000_i1105" o:ole="" o:oleicon="f" style="width:51.6pt;height:15.6pt" type="#_x0000_t75">
            <v:imagedata o:title="" r:id="rId167"/>
          </v:shape>
          <o:OLEObject DrawAspect="Content" ObjectID="_1750196837" ProgID="Equation.DSMT4" ShapeID="_x0000_i1105" Type="Embed" r:id="rId168"/>
        </w:object>
      </w:r>
      <w:r w:rsidR="00216D7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D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106" o:ole="" o:oleicon="f" style="width:80.85pt;height:33.3pt" type="#_x0000_t75">
            <v:imagedata o:title="" r:id="rId169"/>
          </v:shape>
          <o:OLEObject DrawAspect="Content" ObjectID="_1750196838" ProgID="Equation.DSMT4" ShapeID="_x0000_i1106" Type="Embed" r:id="rId170"/>
        </w:object>
      </w:r>
    </w:p>
    <w:p w14:paraId="5F9EC38A" w14:textId="12FDC6AE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1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声音是由物体振动产生的声波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纯音的数学模型是函数</w:t>
      </w:r>
      <w:r>
        <w:rPr>
          <w:color w:themeColor="text1" w:val="000000"/>
          <w:position w:val="-10"/>
        </w:rPr>
        <w:object>
          <v:shape id="_x0000_i1107" o:ole="" o:oleicon="f" style="width:59.75pt;height:15.6pt" type="#_x0000_t75">
            <v:imagedata o:title="" r:id="rId171"/>
          </v:shape>
          <o:OLEObject DrawAspect="Content" ObjectID="_1750196839" ProgID="Equation.DSMT4" ShapeID="_x0000_i1107" Type="Embed" r:id="rId172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我们听到的声音是由纯音合成的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称之为复合音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若一个复合音的数学模型是函数</w:t>
      </w:r>
      <w:r>
        <w:rPr>
          <w:color w:themeColor="text1" w:val="000000"/>
          <w:position w:val="-10"/>
        </w:rPr>
        <w:object>
          <v:shape id="_x0000_i1108" o:ole="" o:oleicon="f" style="width:168.45pt;height:19pt" type="#_x0000_t75">
            <v:imagedata o:title="" r:id="rId173"/>
          </v:shape>
          <o:OLEObject DrawAspect="Content" ObjectID="_1750196840" ProgID="Equation.DSMT4" ShapeID="_x0000_i1108" Type="Embed" r:id="rId17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68C067F6" w14:textId="0EBA5586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A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函数</w:t>
      </w:r>
      <w:r>
        <w:rPr>
          <w:color w:themeColor="text1" w:val="000000"/>
          <w:position w:val="-10"/>
        </w:rPr>
        <w:object>
          <v:shape id="_x0000_i1109" o:ole="" o:oleicon="f" style="width:27.15pt;height:15.6pt" type="#_x0000_t75">
            <v:imagedata o:title="" r:id="rId175"/>
          </v:shape>
          <o:OLEObject DrawAspect="Content" ObjectID="_1750196841" ProgID="Equation.DSMT4" ShapeID="_x0000_i1109" Type="Embed" r:id="rId176"/>
        </w:object>
      </w:r>
      <w:r w:rsidRPr="00B046CE">
        <w:rPr>
          <w:rFonts w:hint="eastAsia"/>
          <w:color w:themeColor="text1" w:val="000000"/>
        </w:rPr>
        <w:t>图像的一个对称中心为</w:t>
      </w:r>
      <w:r>
        <w:rPr>
          <w:color w:themeColor="text1" w:val="000000"/>
          <w:position w:val="-28"/>
        </w:rPr>
        <w:object>
          <v:shape id="_x0000_i1110" o:ole="" o:oleicon="f" style="width:48.25pt;height:33.95pt" type="#_x0000_t75">
            <v:imagedata o:title="" r:id="rId177"/>
          </v:shape>
          <o:OLEObject DrawAspect="Content" ObjectID="_1750196842" ProgID="Equation.DSMT4" ShapeID="_x0000_i1110" Type="Embed" r:id="rId178"/>
        </w:object>
      </w:r>
    </w:p>
    <w:p w14:paraId="3861389C" w14:textId="5E23E770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B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函数</w:t>
      </w:r>
      <w:r>
        <w:rPr>
          <w:color w:themeColor="text1" w:val="000000"/>
          <w:position w:val="-10"/>
        </w:rPr>
        <w:object>
          <v:shape id="_x0000_i1111" o:ole="" o:oleicon="f" style="width:27.15pt;height:15.6pt" type="#_x0000_t75">
            <v:imagedata o:title="" r:id="rId179"/>
          </v:shape>
          <o:OLEObject DrawAspect="Content" ObjectID="_1750196843" ProgID="Equation.DSMT4" ShapeID="_x0000_i1111" Type="Embed" r:id="rId180"/>
        </w:object>
      </w:r>
      <w:r w:rsidRPr="00B046CE">
        <w:rPr>
          <w:rFonts w:hint="eastAsia"/>
          <w:color w:themeColor="text1" w:val="000000"/>
        </w:rPr>
        <w:t>图像的一条对称轴为直线</w:t>
      </w:r>
      <w:r>
        <w:rPr>
          <w:color w:themeColor="text1" w:val="000000"/>
          <w:position w:val="-24"/>
        </w:rPr>
        <w:object>
          <v:shape id="_x0000_i1112" o:ole="" o:oleicon="f" style="width:40.1pt;height:30.55pt" type="#_x0000_t75">
            <v:imagedata o:title="" r:id="rId181"/>
          </v:shape>
          <o:OLEObject DrawAspect="Content" ObjectID="_1750196844" ProgID="Equation.DSMT4" ShapeID="_x0000_i1112" Type="Embed" r:id="rId182"/>
        </w:object>
      </w:r>
    </w:p>
    <w:p w14:paraId="04C59643" w14:textId="20729CC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C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函数</w:t>
      </w:r>
      <w:r>
        <w:rPr>
          <w:color w:themeColor="text1" w:val="000000"/>
          <w:position w:val="-10"/>
        </w:rPr>
        <w:object>
          <v:shape id="_x0000_i1113" o:ole="" o:oleicon="f" style="width:27.15pt;height:15.6pt" type="#_x0000_t75">
            <v:imagedata o:title="" r:id="rId183"/>
          </v:shape>
          <o:OLEObject DrawAspect="Content" ObjectID="_1750196845" ProgID="Equation.DSMT4" ShapeID="_x0000_i1113" Type="Embed" r:id="rId184"/>
        </w:object>
      </w:r>
      <w:r w:rsidRPr="00B046CE">
        <w:rPr>
          <w:rFonts w:hint="eastAsia"/>
          <w:color w:themeColor="text1" w:val="000000"/>
        </w:rPr>
        <w:t>在区间</w:t>
      </w:r>
      <w:r>
        <w:rPr>
          <w:color w:themeColor="text1" w:val="000000"/>
          <w:position w:val="-28"/>
        </w:rPr>
        <w:object>
          <v:shape id="_x0000_i1114" o:ole="" o:oleicon="f" style="width:48.25pt;height:33.95pt" type="#_x0000_t75">
            <v:imagedata o:title="" r:id="rId185"/>
          </v:shape>
          <o:OLEObject DrawAspect="Content" ObjectID="_1750196846" ProgID="Equation.DSMT4" ShapeID="_x0000_i1114" Type="Embed" r:id="rId186"/>
        </w:object>
      </w:r>
      <w:r w:rsidRPr="00B046CE">
        <w:rPr>
          <w:rFonts w:hint="eastAsia"/>
          <w:color w:themeColor="text1" w:val="000000"/>
        </w:rPr>
        <w:t>上单调递增</w:t>
      </w:r>
    </w:p>
    <w:p w14:paraId="2B2236CC" w14:textId="5ED2153A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D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将函数</w:t>
      </w:r>
      <w:r>
        <w:rPr>
          <w:color w:themeColor="text1" w:val="000000"/>
          <w:position w:val="-10"/>
        </w:rPr>
        <w:object>
          <v:shape id="_x0000_i1115" o:ole="" o:oleicon="f" style="width:27.15pt;height:15.6pt" type="#_x0000_t75">
            <v:imagedata o:title="" r:id="rId187"/>
          </v:shape>
          <o:OLEObject DrawAspect="Content" ObjectID="_1750196847" ProgID="Equation.DSMT4" ShapeID="_x0000_i1115" Type="Embed" r:id="rId188"/>
        </w:object>
      </w:r>
      <w:r w:rsidRPr="00B046CE">
        <w:rPr>
          <w:rFonts w:hint="eastAsia"/>
          <w:color w:themeColor="text1" w:val="000000"/>
        </w:rPr>
        <w:t>的图像向左平移</w:t>
      </w:r>
      <w:r>
        <w:rPr>
          <w:color w:themeColor="text1" w:val="000000"/>
          <w:position w:val="-24"/>
        </w:rPr>
        <w:object>
          <v:shape id="_x0000_i1116" o:ole="" o:oleicon="f" style="width:12.9pt;height:30.55pt" type="#_x0000_t75">
            <v:imagedata o:title="" r:id="rId189"/>
          </v:shape>
          <o:OLEObject DrawAspect="Content" ObjectID="_1750196848" ProgID="Equation.DSMT4" ShapeID="_x0000_i1116" Type="Embed" r:id="rId190"/>
        </w:object>
      </w:r>
      <w:r w:rsidRPr="00B046CE">
        <w:rPr>
          <w:rFonts w:hint="eastAsia"/>
          <w:color w:themeColor="text1" w:val="000000"/>
        </w:rPr>
        <w:t>个</w:t>
      </w:r>
      <w:r w:rsidRPr="00B046CE">
        <w:rPr>
          <w:rFonts w:hint="eastAsia"/>
          <w:color w:themeColor="text1" w:val="000000"/>
        </w:rPr>
        <w:t>单位后的图像关于</w:t>
      </w:r>
      <w:r>
        <w:rPr>
          <w:color w:themeColor="text1" w:val="000000"/>
          <w:position w:val="-10"/>
        </w:rPr>
        <w:object>
          <v:shape id="_x0000_i1117" o:ole="" o:oleicon="f" style="width:11.55pt;height:12.9pt" type="#_x0000_t75">
            <v:imagedata o:title="" r:id="rId191"/>
          </v:shape>
          <o:OLEObject DrawAspect="Content" ObjectID="_1750196849" ProgID="Equation.DSMT4" ShapeID="_x0000_i1117" Type="Embed" r:id="rId192"/>
        </w:object>
      </w:r>
      <w:r w:rsidRPr="00B046CE">
        <w:rPr>
          <w:rFonts w:hint="eastAsia"/>
          <w:color w:themeColor="text1" w:val="000000"/>
        </w:rPr>
        <w:t>轴对称</w:t>
      </w:r>
    </w:p>
    <w:p w14:paraId="5A9CFB43" w14:textId="05D3E7C2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2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在</w:t>
      </w:r>
      <w:r>
        <w:rPr>
          <w:color w:themeColor="text1" w:val="000000"/>
          <w:position w:val="-6"/>
        </w:rPr>
        <w:object>
          <v:shape id="_x0000_i1118" o:ole="" o:oleicon="f" style="width:38.7pt;height:14.25pt" type="#_x0000_t75">
            <v:imagedata o:title="" r:id="rId193"/>
          </v:shape>
          <o:OLEObject DrawAspect="Content" ObjectID="_1750196850" ProgID="Equation.DSMT4" ShapeID="_x0000_i1118" Type="Embed" r:id="rId194"/>
        </w:object>
      </w:r>
      <w:r w:rsidRPr="00B046CE">
        <w:rPr>
          <w:rFonts w:hint="eastAsia"/>
          <w:color w:themeColor="text1" w:val="000000"/>
        </w:rPr>
        <w:t>中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角</w:t>
      </w:r>
      <w:r>
        <w:rPr>
          <w:color w:themeColor="text1" w:val="000000"/>
          <w:position w:val="-4"/>
        </w:rPr>
        <w:object>
          <v:shape id="_x0000_i1119" o:ole="" o:oleicon="f" style="width:12.25pt;height:12.9pt" type="#_x0000_t75">
            <v:imagedata o:title="" r:id="rId195"/>
          </v:shape>
          <o:OLEObject DrawAspect="Content" ObjectID="_1750196851" ProgID="Equation.DSMT4" ShapeID="_x0000_i1119" Type="Embed" r:id="rId196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4"/>
        </w:rPr>
        <w:object>
          <v:shape id="_x0000_i1120" o:ole="" o:oleicon="f" style="width:12.25pt;height:12.9pt" type="#_x0000_t75">
            <v:imagedata o:title="" r:id="rId197"/>
          </v:shape>
          <o:OLEObject DrawAspect="Content" ObjectID="_1750196852" ProgID="Equation.DSMT4" ShapeID="_x0000_i1120" Type="Embed" r:id="rId19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121" o:ole="" o:oleicon="f" style="width:12.25pt;height:14.25pt" type="#_x0000_t75">
            <v:imagedata o:title="" r:id="rId199"/>
          </v:shape>
          <o:OLEObject DrawAspect="Content" ObjectID="_1750196853" ProgID="Equation.DSMT4" ShapeID="_x0000_i1121" Type="Embed" r:id="rId200"/>
        </w:object>
      </w:r>
      <w:r w:rsidRPr="00B046CE">
        <w:rPr>
          <w:rFonts w:hint="eastAsia"/>
          <w:color w:themeColor="text1" w:val="000000"/>
        </w:rPr>
        <w:t>的对边分别为</w:t>
      </w:r>
      <w:r>
        <w:rPr>
          <w:color w:themeColor="text1" w:val="000000"/>
          <w:position w:val="-6"/>
        </w:rPr>
        <w:object>
          <v:shape id="_x0000_i1122" o:ole="" o:oleicon="f" style="width:9.5pt;height:11.55pt" type="#_x0000_t75">
            <v:imagedata o:title="" r:id="rId201"/>
          </v:shape>
          <o:OLEObject DrawAspect="Content" ObjectID="_1750196854" ProgID="Equation.DSMT4" ShapeID="_x0000_i1122" Type="Embed" r:id="rId202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123" o:ole="" o:oleicon="f" style="width:9.5pt;height:14.25pt" type="#_x0000_t75">
            <v:imagedata o:title="" r:id="rId203"/>
          </v:shape>
          <o:OLEObject DrawAspect="Content" ObjectID="_1750196855" ProgID="Equation.DSMT4" ShapeID="_x0000_i1123" Type="Embed" r:id="rId204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124" o:ole="" o:oleicon="f" style="width:8.85pt;height:11.55pt" type="#_x0000_t75">
            <v:imagedata o:title="" r:id="rId205"/>
          </v:shape>
          <o:OLEObject DrawAspect="Content" ObjectID="_1750196856" ProgID="Equation.DSMT4" ShapeID="_x0000_i1124" Type="Embed" r:id="rId206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下列结论正确的是</w:t>
      </w:r>
      <w:r w:rsidR="00F8749F" w:rsidRPr="00B046CE">
        <w:rPr>
          <w:rFonts w:hint="eastAsia"/>
          <w:color w:themeColor="text1" w:val="000000"/>
        </w:rPr>
        <w:t>（</w:t>
      </w:r>
      <w:r w:rsidR="00F8749F" w:rsidRPr="00B046CE">
        <w:rPr>
          <w:rFonts w:hint="eastAsia"/>
          <w:color w:themeColor="text1" w:val="000000"/>
        </w:rPr>
        <w:t xml:space="preserve">    </w:t>
      </w:r>
      <w:r w:rsidR="00F8749F" w:rsidRPr="00B046CE">
        <w:rPr>
          <w:rFonts w:hint="eastAsia"/>
          <w:color w:themeColor="text1" w:val="000000"/>
        </w:rPr>
        <w:t>）</w:t>
      </w:r>
    </w:p>
    <w:p w14:paraId="53601A4C" w14:textId="6D3D3FAA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A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24"/>
        </w:rPr>
        <w:object>
          <v:shape id="_x0000_i1125" o:ole="" o:oleicon="f" style="width:72.7pt;height:30.55pt" type="#_x0000_t75">
            <v:imagedata o:title="" r:id="rId207"/>
          </v:shape>
          <o:OLEObject DrawAspect="Content" ObjectID="_1750196857" ProgID="Equation.DSMT4" ShapeID="_x0000_i1125" Type="Embed" r:id="rId208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126" o:ole="" o:oleicon="f" style="width:38.7pt;height:14.25pt" type="#_x0000_t75">
            <v:imagedata o:title="" r:id="rId209"/>
          </v:shape>
          <o:OLEObject DrawAspect="Content" ObjectID="_1750196858" ProgID="Equation.DSMT4" ShapeID="_x0000_i1126" Type="Embed" r:id="rId210"/>
        </w:object>
      </w:r>
      <w:r w:rsidRPr="00B046CE">
        <w:rPr>
          <w:rFonts w:hint="eastAsia"/>
          <w:color w:themeColor="text1" w:val="000000"/>
        </w:rPr>
        <w:t>一定是锐角三角形</w:t>
      </w:r>
    </w:p>
    <w:p w14:paraId="28DDB119" w14:textId="46CB2401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B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6"/>
        </w:rPr>
        <w:object>
          <v:shape id="_x0000_i1127" o:ole="" o:oleicon="f" style="width:81.5pt;height:14.25pt" type="#_x0000_t75">
            <v:imagedata o:title="" r:id="rId211"/>
          </v:shape>
          <o:OLEObject DrawAspect="Content" ObjectID="_1750196859" ProgID="Equation.DSMT4" ShapeID="_x0000_i1127" Type="Embed" r:id="rId212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128" o:ole="" o:oleicon="f" style="width:38.7pt;height:14.25pt" type="#_x0000_t75">
            <v:imagedata o:title="" r:id="rId213"/>
          </v:shape>
          <o:OLEObject DrawAspect="Content" ObjectID="_1750196860" ProgID="Equation.DSMT4" ShapeID="_x0000_i1128" Type="Embed" r:id="rId214"/>
        </w:object>
      </w:r>
      <w:r w:rsidRPr="00B046CE">
        <w:rPr>
          <w:rFonts w:hint="eastAsia"/>
          <w:color w:themeColor="text1" w:val="000000"/>
        </w:rPr>
        <w:t>为等腰或直角三角形</w:t>
      </w:r>
    </w:p>
    <w:p w14:paraId="5BDFDD9A" w14:textId="10B8569F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C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6"/>
        </w:rPr>
        <w:object>
          <v:shape id="_x0000_i1129" o:ole="" o:oleicon="f" style="width:59.75pt;height:17pt" type="#_x0000_t75">
            <v:imagedata o:title="" r:id="rId215"/>
          </v:shape>
          <o:OLEObject DrawAspect="Content" ObjectID="_1750196861" ProgID="Equation.DSMT4" ShapeID="_x0000_i1129" Type="Embed" r:id="rId216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130" o:ole="" o:oleicon="f" style="width:38.7pt;height:14.25pt" type="#_x0000_t75">
            <v:imagedata o:title="" r:id="rId217"/>
          </v:shape>
          <o:OLEObject DrawAspect="Content" ObjectID="_1750196862" ProgID="Equation.DSMT4" ShapeID="_x0000_i1130" Type="Embed" r:id="rId218"/>
        </w:object>
      </w:r>
      <w:r w:rsidRPr="00B046CE">
        <w:rPr>
          <w:rFonts w:hint="eastAsia"/>
          <w:color w:themeColor="text1" w:val="000000"/>
        </w:rPr>
        <w:t>是锐角三角形</w:t>
      </w:r>
    </w:p>
    <w:p w14:paraId="36454EC3" w14:textId="2AD80E5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D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6"/>
        </w:rPr>
        <w:object>
          <v:shape id="_x0000_i1131" o:ole="" o:oleicon="f" style="width:38.7pt;height:14.25pt" type="#_x0000_t75">
            <v:imagedata o:title="" r:id="rId219"/>
          </v:shape>
          <o:OLEObject DrawAspect="Content" ObjectID="_1750196863" ProgID="Equation.DSMT4" ShapeID="_x0000_i1131" Type="Embed" r:id="rId220"/>
        </w:object>
      </w:r>
      <w:r w:rsidRPr="00B046CE">
        <w:rPr>
          <w:rFonts w:hint="eastAsia"/>
          <w:color w:themeColor="text1" w:val="000000"/>
        </w:rPr>
        <w:t>为锐角三角形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132" o:ole="" o:oleicon="f" style="width:65.2pt;height:14.25pt" type="#_x0000_t75">
            <v:imagedata o:title="" r:id="rId221"/>
          </v:shape>
          <o:OLEObject DrawAspect="Content" ObjectID="_1750196864" ProgID="Equation.DSMT4" ShapeID="_x0000_i1132" Type="Embed" r:id="rId222"/>
        </w:object>
      </w:r>
    </w:p>
    <w:p w14:paraId="1BEB654F" w14:textId="1627148F" w:rsidP="0013637E" w:rsidR="009D12A6" w:rsidRPr="00B046CE">
      <w:pPr>
        <w:pStyle w:val="3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三、填空题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本大题共</w:t>
      </w:r>
      <w:r w:rsidRPr="00B046CE">
        <w:rPr>
          <w:rFonts w:hint="eastAsia"/>
          <w:color w:themeColor="text1" w:val="000000"/>
        </w:rPr>
        <w:t>4</w:t>
      </w:r>
      <w:r w:rsidRPr="00B046CE">
        <w:rPr>
          <w:rFonts w:hint="eastAsia"/>
          <w:color w:themeColor="text1" w:val="000000"/>
        </w:rPr>
        <w:t>小题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每小题</w:t>
      </w:r>
      <w:r w:rsidRPr="00B046CE">
        <w:rPr>
          <w:rFonts w:hint="eastAsia"/>
          <w:color w:themeColor="text1" w:val="000000"/>
        </w:rPr>
        <w:t>5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共</w:t>
      </w:r>
      <w:r w:rsidRPr="00B046CE">
        <w:rPr>
          <w:rFonts w:hint="eastAsia"/>
          <w:color w:themeColor="text1" w:val="000000"/>
        </w:rPr>
        <w:t>20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）</w:t>
      </w:r>
    </w:p>
    <w:p w14:paraId="309A52B4" w14:textId="55B3BD56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3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复数</w:t>
      </w:r>
      <w:r>
        <w:rPr>
          <w:color w:themeColor="text1" w:val="000000"/>
          <w:position w:val="-4"/>
        </w:rPr>
        <w:object>
          <v:shape id="_x0000_i1133" o:ole="" o:oleicon="f" style="width:9.5pt;height:9.5pt" type="#_x0000_t75">
            <v:imagedata o:title="" r:id="rId223"/>
          </v:shape>
          <o:OLEObject DrawAspect="Content" ObjectID="_1750196865" ProgID="Equation.DSMT4" ShapeID="_x0000_i1133" Type="Embed" r:id="rId224"/>
        </w:object>
      </w:r>
      <w:r w:rsidRPr="00B046CE">
        <w:rPr>
          <w:rFonts w:hint="eastAsia"/>
          <w:color w:themeColor="text1" w:val="000000"/>
        </w:rPr>
        <w:t>满足</w:t>
      </w:r>
      <w:r>
        <w:rPr>
          <w:color w:themeColor="text1" w:val="000000"/>
          <w:position w:val="-18"/>
        </w:rPr>
        <w:object>
          <v:shape id="_x0000_i1134" o:ole="" o:oleicon="f" style="width:78.8pt;height:23.75pt" type="#_x0000_t75">
            <v:imagedata o:title="" r:id="rId225"/>
          </v:shape>
          <o:OLEObject DrawAspect="Content" ObjectID="_1750196866" ProgID="Equation.DSMT4" ShapeID="_x0000_i1134" Type="Embed" r:id="rId226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4"/>
        </w:rPr>
        <w:object>
          <v:shape id="_x0000_i1135" o:ole="" o:oleicon="f" style="width:19pt;height:9.5pt" type="#_x0000_t75">
            <v:imagedata o:title="" r:id="rId227"/>
          </v:shape>
          <o:OLEObject DrawAspect="Content" ObjectID="_1750196867" ProgID="Equation.DSMT4" ShapeID="_x0000_i1135" Type="Embed" r:id="rId228"/>
        </w:object>
      </w:r>
      <w:r w:rsidR="00216D7C" w:rsidRPr="00B046CE">
        <w:rPr>
          <w:color w:themeColor="text1" w:val="000000"/>
        </w:rPr>
        <w:t>________</w:t>
      </w:r>
      <w:r w:rsidR="00216D7C" w:rsidRPr="00B046CE">
        <w:rPr>
          <w:rFonts w:hint="eastAsia"/>
          <w:color w:themeColor="text1" w:val="000000"/>
        </w:rPr>
        <w:t>．</w:t>
      </w:r>
    </w:p>
    <w:p w14:paraId="2B63966A" w14:textId="58FF01D2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4</w:t>
      </w:r>
      <w:r w:rsidR="00614A90" w:rsidRPr="00B046CE">
        <w:rPr>
          <w:rFonts w:hint="eastAsia"/>
          <w:color w:themeColor="text1" w:val="000000"/>
        </w:rPr>
        <w:t>．</w:t>
      </w:r>
      <w:r w:rsidR="00B046CE">
        <w:rPr>
          <w:rFonts w:hint="eastAsia"/>
          <w:color w:themeColor="text1" w:val="000000"/>
        </w:rPr>
        <w:t>一</w:t>
      </w:r>
      <w:r w:rsidRPr="00B046CE">
        <w:rPr>
          <w:rFonts w:hint="eastAsia"/>
          <w:color w:themeColor="text1" w:val="000000"/>
        </w:rPr>
        <w:t>水平放置的平面图形按“斜二测画法”得到直观图为斜边等于</w:t>
      </w:r>
      <w:r>
        <w:rPr>
          <w:color w:themeColor="text1" w:val="000000"/>
          <w:position w:val="-8"/>
        </w:rPr>
        <w:object>
          <v:shape id="_x0000_i1136" o:ole="" o:oleicon="f" style="width:19pt;height:18.35pt" type="#_x0000_t75">
            <v:imagedata o:title="" r:id="rId229"/>
          </v:shape>
          <o:OLEObject DrawAspect="Content" ObjectID="_1750196868" ProgID="Equation.DSMT4" ShapeID="_x0000_i1136" Type="Embed" r:id="rId230"/>
        </w:object>
      </w:r>
      <w:r w:rsidRPr="00B046CE">
        <w:rPr>
          <w:rFonts w:hint="eastAsia"/>
          <w:color w:themeColor="text1" w:val="000000"/>
        </w:rPr>
        <w:t>的等腰直角三角形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原平面图形的面积为</w:t>
      </w:r>
      <w:r w:rsidR="00216D7C" w:rsidRPr="00B046CE">
        <w:rPr>
          <w:color w:themeColor="text1" w:val="000000"/>
        </w:rPr>
        <w:t>________</w:t>
      </w:r>
      <w:r w:rsidR="00216D7C" w:rsidRPr="00B046CE">
        <w:rPr>
          <w:rFonts w:hint="eastAsia"/>
          <w:color w:themeColor="text1" w:val="000000"/>
        </w:rPr>
        <w:t>．</w:t>
      </w:r>
    </w:p>
    <w:p w14:paraId="0A253491" w14:textId="77777777" w:rsidP="009D12A6" w:rsidR="00216D7C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5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将一颗质地均匀的骰子连续投</w:t>
      </w:r>
      <w:r w:rsidRPr="00B046CE">
        <w:rPr>
          <w:rFonts w:hint="eastAsia"/>
          <w:color w:themeColor="text1" w:val="000000"/>
        </w:rPr>
        <w:t>掷</w:t>
      </w:r>
      <w:r w:rsidRPr="00B046CE">
        <w:rPr>
          <w:rFonts w:hint="eastAsia"/>
          <w:color w:themeColor="text1" w:val="000000"/>
        </w:rPr>
        <w:t>两次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朝上的点数依次为</w:t>
      </w:r>
      <w:r>
        <w:rPr>
          <w:color w:themeColor="text1" w:val="000000"/>
          <w:position w:val="-6"/>
        </w:rPr>
        <w:object>
          <v:shape id="_x0000_i1137" o:ole="" o:oleicon="f" style="width:9.5pt;height:14.25pt" type="#_x0000_t75">
            <v:imagedata o:title="" r:id="rId231"/>
          </v:shape>
          <o:OLEObject DrawAspect="Content" ObjectID="_1750196869" ProgID="Equation.DSMT4" ShapeID="_x0000_i1137" Type="Embed" r:id="rId232"/>
        </w:object>
      </w:r>
      <w:r w:rsidRPr="00B046CE">
        <w:rPr>
          <w:rFonts w:hint="eastAsia"/>
          <w:color w:themeColor="text1" w:val="000000"/>
        </w:rPr>
        <w:t>和</w:t>
      </w:r>
      <w:r>
        <w:rPr>
          <w:color w:themeColor="text1" w:val="000000"/>
          <w:position w:val="-6"/>
        </w:rPr>
        <w:object>
          <v:shape id="_x0000_i1138" o:ole="" o:oleicon="f" style="width:8.85pt;height:11.55pt" type="#_x0000_t75">
            <v:imagedata o:title="" r:id="rId233"/>
          </v:shape>
          <o:OLEObject DrawAspect="Content" ObjectID="_1750196870" ProgID="Equation.DSMT4" ShapeID="_x0000_i1138" Type="Embed" r:id="rId23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函数</w:t>
      </w:r>
      <w:r>
        <w:rPr>
          <w:color w:themeColor="text1" w:val="000000"/>
          <w:position w:val="-10"/>
        </w:rPr>
        <w:object>
          <v:shape id="_x0000_i1139" o:ole="" o:oleicon="f" style="width:93.75pt;height:18.35pt" type="#_x0000_t75">
            <v:imagedata o:title="" r:id="rId235"/>
          </v:shape>
          <o:OLEObject DrawAspect="Content" ObjectID="_1750196871" ProgID="Equation.DSMT4" ShapeID="_x0000_i1139" Type="Embed" r:id="rId236"/>
        </w:object>
      </w:r>
      <w:r w:rsidRPr="00B046CE">
        <w:rPr>
          <w:rFonts w:hint="eastAsia"/>
          <w:color w:themeColor="text1" w:val="000000"/>
        </w:rPr>
        <w:t>图象</w:t>
      </w:r>
      <w:r w:rsidRPr="00B046CE">
        <w:rPr>
          <w:rFonts w:hint="eastAsia"/>
          <w:color w:themeColor="text1" w:val="000000"/>
        </w:rPr>
        <w:t>与</w:t>
      </w:r>
      <w:r>
        <w:rPr>
          <w:color w:themeColor="text1" w:val="000000"/>
          <w:position w:val="-6"/>
        </w:rPr>
        <w:object>
          <v:shape id="_x0000_i1140" o:ole="" o:oleicon="f" style="width:9.5pt;height:11.55pt" type="#_x0000_t75">
            <v:imagedata o:title="" r:id="rId237"/>
          </v:shape>
          <o:OLEObject DrawAspect="Content" ObjectID="_1750196872" ProgID="Equation.DSMT4" ShapeID="_x0000_i1140" Type="Embed" r:id="rId238"/>
        </w:object>
      </w:r>
      <w:r w:rsidRPr="00B046CE">
        <w:rPr>
          <w:rFonts w:hint="eastAsia"/>
          <w:color w:themeColor="text1" w:val="000000"/>
        </w:rPr>
        <w:t>轴无公共点的概率是</w:t>
      </w:r>
      <w:r w:rsidRPr="00B046CE">
        <w:rPr>
          <w:color w:themeColor="text1" w:val="000000"/>
        </w:rPr>
        <w:t>________</w:t>
      </w:r>
      <w:r w:rsidRPr="00B046CE">
        <w:rPr>
          <w:rFonts w:hint="eastAsia"/>
          <w:color w:themeColor="text1" w:val="000000"/>
        </w:rPr>
        <w:t>．</w:t>
      </w:r>
    </w:p>
    <w:p w14:paraId="268E1DE0" w14:textId="52C5B653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6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已知</w:t>
      </w:r>
      <w:r>
        <w:rPr>
          <w:color w:themeColor="text1" w:val="000000"/>
          <w:position w:val="-6"/>
        </w:rPr>
        <w:object>
          <v:shape id="_x0000_i1141" o:ole="" o:oleicon="f" style="width:38.7pt;height:14.25pt" type="#_x0000_t75">
            <v:imagedata o:title="" r:id="rId239"/>
          </v:shape>
          <o:OLEObject DrawAspect="Content" ObjectID="_1750196873" ProgID="Equation.DSMT4" ShapeID="_x0000_i1141" Type="Embed" r:id="rId240"/>
        </w:object>
      </w:r>
      <w:r w:rsidRPr="00B046CE">
        <w:rPr>
          <w:rFonts w:hint="eastAsia"/>
          <w:color w:themeColor="text1" w:val="000000"/>
        </w:rPr>
        <w:t>的内角</w:t>
      </w:r>
      <w:r>
        <w:rPr>
          <w:color w:themeColor="text1" w:val="000000"/>
          <w:position w:val="-4"/>
        </w:rPr>
        <w:object>
          <v:shape id="_x0000_i1142" o:ole="" o:oleicon="f" style="width:12.25pt;height:12.9pt" type="#_x0000_t75">
            <v:imagedata o:title="" r:id="rId241"/>
          </v:shape>
          <o:OLEObject DrawAspect="Content" ObjectID="_1750196874" ProgID="Equation.DSMT4" ShapeID="_x0000_i1142" Type="Embed" r:id="rId242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4"/>
        </w:rPr>
        <w:object>
          <v:shape id="_x0000_i1143" o:ole="" o:oleicon="f" style="width:12.25pt;height:12.9pt" type="#_x0000_t75">
            <v:imagedata o:title="" r:id="rId243"/>
          </v:shape>
          <o:OLEObject DrawAspect="Content" ObjectID="_1750196875" ProgID="Equation.DSMT4" ShapeID="_x0000_i1143" Type="Embed" r:id="rId244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144" o:ole="" o:oleicon="f" style="width:12.25pt;height:14.25pt" type="#_x0000_t75">
            <v:imagedata o:title="" r:id="rId245"/>
          </v:shape>
          <o:OLEObject DrawAspect="Content" ObjectID="_1750196876" ProgID="Equation.DSMT4" ShapeID="_x0000_i1144" Type="Embed" r:id="rId246"/>
        </w:object>
      </w:r>
      <w:r w:rsidRPr="00B046CE">
        <w:rPr>
          <w:rFonts w:hint="eastAsia"/>
          <w:color w:themeColor="text1" w:val="000000"/>
        </w:rPr>
        <w:t>的对边分别为</w:t>
      </w:r>
      <w:r>
        <w:rPr>
          <w:color w:themeColor="text1" w:val="000000"/>
          <w:position w:val="-6"/>
        </w:rPr>
        <w:object>
          <v:shape id="_x0000_i1145" o:ole="" o:oleicon="f" style="width:9.5pt;height:11.55pt" type="#_x0000_t75">
            <v:imagedata o:title="" r:id="rId247"/>
          </v:shape>
          <o:OLEObject DrawAspect="Content" ObjectID="_1750196877" ProgID="Equation.DSMT4" ShapeID="_x0000_i1145" Type="Embed" r:id="rId24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146" o:ole="" o:oleicon="f" style="width:9.5pt;height:14.25pt" type="#_x0000_t75">
            <v:imagedata o:title="" r:id="rId249"/>
          </v:shape>
          <o:OLEObject DrawAspect="Content" ObjectID="_1750196878" ProgID="Equation.DSMT4" ShapeID="_x0000_i1146" Type="Embed" r:id="rId25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147" o:ole="" o:oleicon="f" style="width:8.85pt;height:11.55pt" type="#_x0000_t75">
            <v:imagedata o:title="" r:id="rId251"/>
          </v:shape>
          <o:OLEObject DrawAspect="Content" ObjectID="_1750196879" ProgID="Equation.DSMT4" ShapeID="_x0000_i1147" Type="Embed" r:id="rId252"/>
        </w:objec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角</w:t>
      </w:r>
      <w:r>
        <w:rPr>
          <w:color w:themeColor="text1" w:val="000000"/>
          <w:position w:val="-4"/>
        </w:rPr>
        <w:object>
          <v:shape id="_x0000_i1148" o:ole="" o:oleicon="f" style="width:12.25pt;height:12.9pt" type="#_x0000_t75">
            <v:imagedata o:title="" r:id="rId253"/>
          </v:shape>
          <o:OLEObject DrawAspect="Content" ObjectID="_1750196880" ProgID="Equation.DSMT4" ShapeID="_x0000_i1148" Type="Embed" r:id="rId254"/>
        </w:object>
      </w:r>
      <w:r w:rsidRPr="00B046CE">
        <w:rPr>
          <w:rFonts w:hint="eastAsia"/>
          <w:color w:themeColor="text1" w:val="000000"/>
        </w:rPr>
        <w:t>为钝角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设</w:t>
      </w:r>
      <w:r>
        <w:rPr>
          <w:color w:themeColor="text1" w:val="000000"/>
          <w:position w:val="-6"/>
        </w:rPr>
        <w:object>
          <v:shape id="_x0000_i1149" o:ole="" o:oleicon="f" style="width:38.7pt;height:14.25pt" type="#_x0000_t75">
            <v:imagedata o:title="" r:id="rId255"/>
          </v:shape>
          <o:OLEObject DrawAspect="Content" ObjectID="_1750196881" ProgID="Equation.DSMT4" ShapeID="_x0000_i1149" Type="Embed" r:id="rId256"/>
        </w:object>
      </w:r>
      <w:r w:rsidRPr="00B046CE">
        <w:rPr>
          <w:rFonts w:hint="eastAsia"/>
          <w:color w:themeColor="text1" w:val="000000"/>
        </w:rPr>
        <w:t>的面积为</w:t>
      </w:r>
      <w:r>
        <w:rPr>
          <w:color w:themeColor="text1" w:val="000000"/>
          <w:position w:val="-6"/>
        </w:rPr>
        <w:object>
          <v:shape id="_x0000_i1150" o:ole="" o:oleicon="f" style="width:11.55pt;height:14.25pt" type="#_x0000_t75">
            <v:imagedata o:title="" r:id="rId257"/>
          </v:shape>
          <o:OLEObject DrawAspect="Content" ObjectID="_1750196882" ProgID="Equation.DSMT4" ShapeID="_x0000_i1150" Type="Embed" r:id="rId258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16"/>
        </w:rPr>
        <w:object>
          <v:shape id="_x0000_i1151" o:ole="" o:oleicon="f" style="width:105.95pt;height:21.75pt" type="#_x0000_t75">
            <v:imagedata o:title="" r:id="rId259"/>
          </v:shape>
          <o:OLEObject DrawAspect="Content" ObjectID="_1750196883" ProgID="Equation.DSMT4" ShapeID="_x0000_i1151" Type="Embed" r:id="rId260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152" o:ole="" o:oleicon="f" style="width:62.5pt;height:14.25pt" type="#_x0000_t75">
            <v:imagedata o:title="" r:id="rId261"/>
          </v:shape>
          <o:OLEObject DrawAspect="Content" ObjectID="_1750196884" ProgID="Equation.DSMT4" ShapeID="_x0000_i1152" Type="Embed" r:id="rId262"/>
        </w:object>
      </w:r>
      <w:r w:rsidRPr="00B046CE">
        <w:rPr>
          <w:rFonts w:hint="eastAsia"/>
          <w:color w:themeColor="text1" w:val="000000"/>
        </w:rPr>
        <w:t>的最大值是</w:t>
      </w:r>
      <w:r w:rsidR="00216D7C" w:rsidRPr="00B046CE">
        <w:rPr>
          <w:color w:themeColor="text1" w:val="000000"/>
        </w:rPr>
        <w:t>________</w:t>
      </w:r>
      <w:r w:rsidR="00216D7C" w:rsidRPr="00B046CE">
        <w:rPr>
          <w:rFonts w:hint="eastAsia"/>
          <w:color w:themeColor="text1" w:val="000000"/>
        </w:rPr>
        <w:t>．</w:t>
      </w:r>
    </w:p>
    <w:p w14:paraId="351CEB26" w14:textId="3154BE59" w:rsidP="0013637E" w:rsidR="009D12A6" w:rsidRPr="00B046CE">
      <w:pPr>
        <w:pStyle w:val="3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四、解答题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本大题共</w:t>
      </w:r>
      <w:r w:rsidRPr="00B046CE">
        <w:rPr>
          <w:rFonts w:hint="eastAsia"/>
          <w:color w:themeColor="text1" w:val="000000"/>
        </w:rPr>
        <w:t>6</w:t>
      </w:r>
      <w:r w:rsidRPr="00B046CE">
        <w:rPr>
          <w:rFonts w:hint="eastAsia"/>
          <w:color w:themeColor="text1" w:val="000000"/>
        </w:rPr>
        <w:t>小题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共</w:t>
      </w:r>
      <w:r w:rsidRPr="00B046CE">
        <w:rPr>
          <w:rFonts w:hint="eastAsia"/>
          <w:color w:themeColor="text1" w:val="000000"/>
        </w:rPr>
        <w:t>70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应写出文字说明、证明过程或演算步骤</w:t>
      </w:r>
      <w:r w:rsidR="00614A90" w:rsidRPr="00B046CE">
        <w:rPr>
          <w:rFonts w:hint="eastAsia"/>
          <w:color w:themeColor="text1" w:val="000000"/>
        </w:rPr>
        <w:t>）</w:t>
      </w:r>
    </w:p>
    <w:p w14:paraId="3175E34D" w14:textId="64BF8511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7</w:t>
      </w:r>
      <w:r w:rsidR="00614A90" w:rsidRPr="00B046CE">
        <w:rPr>
          <w:rFonts w:hint="eastAsia"/>
          <w:color w:themeColor="text1" w:val="000000"/>
        </w:rPr>
        <w:t>．（</w:t>
      </w:r>
      <w:r w:rsidRPr="00B046CE">
        <w:rPr>
          <w:rFonts w:hint="eastAsia"/>
          <w:color w:themeColor="text1" w:val="000000"/>
        </w:rPr>
        <w:t>本小题满分</w:t>
      </w:r>
      <w:r w:rsidRPr="00B046CE">
        <w:rPr>
          <w:rFonts w:hint="eastAsia"/>
          <w:color w:themeColor="text1" w:val="000000"/>
        </w:rPr>
        <w:t>10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已知</w:t>
      </w:r>
      <w:r>
        <w:rPr>
          <w:color w:themeColor="text1" w:val="000000"/>
          <w:position w:val="-10"/>
        </w:rPr>
        <w:object>
          <v:shape id="_x0000_i1153" o:ole="" o:oleicon="f" style="width:173.2pt;height:19pt" type="#_x0000_t75">
            <v:imagedata o:title="" r:id="rId263"/>
          </v:shape>
          <o:OLEObject DrawAspect="Content" ObjectID="_1750196885" ProgID="Equation.DSMT4" ShapeID="_x0000_i1153" Type="Embed" r:id="rId264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129DDA4A" w14:textId="5CA978AA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求</w:t>
      </w:r>
      <w:r>
        <w:rPr>
          <w:color w:themeColor="text1" w:val="000000"/>
          <w:position w:val="-10"/>
        </w:rPr>
        <w:object>
          <v:shape id="_x0000_i1154" o:ole="" o:oleicon="f" style="width:27.15pt;height:15.6pt" type="#_x0000_t75">
            <v:imagedata o:title="" r:id="rId265"/>
          </v:shape>
          <o:OLEObject DrawAspect="Content" ObjectID="_1750196886" ProgID="Equation.DSMT4" ShapeID="_x0000_i1154" Type="Embed" r:id="rId266"/>
        </w:object>
      </w:r>
      <w:r w:rsidRPr="00B046CE">
        <w:rPr>
          <w:rFonts w:hint="eastAsia"/>
          <w:color w:themeColor="text1" w:val="000000"/>
        </w:rPr>
        <w:t>的</w:t>
      </w:r>
      <w:r w:rsidRPr="00B046CE">
        <w:rPr>
          <w:rFonts w:hint="eastAsia"/>
          <w:color w:themeColor="text1" w:val="000000"/>
        </w:rPr>
        <w:t>最小正</w:t>
      </w:r>
      <w:r w:rsidRPr="00B046CE">
        <w:rPr>
          <w:rFonts w:hint="eastAsia"/>
          <w:color w:themeColor="text1" w:val="000000"/>
        </w:rPr>
        <w:t>周期及单调递减区间</w:t>
      </w:r>
      <w:r w:rsidR="00216D7C" w:rsidRPr="00B046CE">
        <w:rPr>
          <w:rFonts w:hint="eastAsia"/>
          <w:color w:themeColor="text1" w:val="000000"/>
        </w:rPr>
        <w:t>；</w:t>
      </w:r>
    </w:p>
    <w:p w14:paraId="4CCC1024" w14:textId="2386A5F2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将函数</w:t>
      </w:r>
      <w:r>
        <w:rPr>
          <w:color w:themeColor="text1" w:val="000000"/>
          <w:position w:val="-10"/>
        </w:rPr>
        <w:object>
          <v:shape id="_x0000_i1155" o:ole="" o:oleicon="f" style="width:27.15pt;height:15.6pt" type="#_x0000_t75">
            <v:imagedata o:title="" r:id="rId267"/>
          </v:shape>
          <o:OLEObject DrawAspect="Content" ObjectID="_1750196887" ProgID="Equation.DSMT4" ShapeID="_x0000_i1155" Type="Embed" r:id="rId268"/>
        </w:object>
      </w:r>
      <w:r w:rsidRPr="00B046CE">
        <w:rPr>
          <w:rFonts w:hint="eastAsia"/>
          <w:color w:themeColor="text1" w:val="000000"/>
        </w:rPr>
        <w:t>的</w:t>
      </w:r>
      <w:r w:rsidRPr="00B046CE">
        <w:rPr>
          <w:rFonts w:hint="eastAsia"/>
          <w:color w:themeColor="text1" w:val="000000"/>
        </w:rPr>
        <w:t>图象</w:t>
      </w:r>
      <w:r w:rsidRPr="00B046CE">
        <w:rPr>
          <w:rFonts w:hint="eastAsia"/>
          <w:color w:themeColor="text1" w:val="000000"/>
        </w:rPr>
        <w:t>向右平移</w:t>
      </w:r>
      <w:r>
        <w:rPr>
          <w:color w:themeColor="text1" w:val="000000"/>
          <w:position w:val="-24"/>
        </w:rPr>
        <w:object>
          <v:shape id="_x0000_i1156" o:ole="" o:oleicon="f" style="width:12.9pt;height:30.55pt" type="#_x0000_t75">
            <v:imagedata o:title="" r:id="rId269"/>
          </v:shape>
          <o:OLEObject DrawAspect="Content" ObjectID="_1750196888" ProgID="Equation.DSMT4" ShapeID="_x0000_i1156" Type="Embed" r:id="rId270"/>
        </w:object>
      </w:r>
      <w:r w:rsidRPr="00B046CE">
        <w:rPr>
          <w:rFonts w:hint="eastAsia"/>
          <w:color w:themeColor="text1" w:val="000000"/>
        </w:rPr>
        <w:t>个</w:t>
      </w:r>
      <w:r w:rsidRPr="00B046CE">
        <w:rPr>
          <w:rFonts w:hint="eastAsia"/>
          <w:color w:themeColor="text1" w:val="000000"/>
        </w:rPr>
        <w:t>单位</w: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得到</w:t>
      </w:r>
      <w:r>
        <w:rPr>
          <w:color w:themeColor="text1" w:val="000000"/>
          <w:position w:val="-10"/>
        </w:rPr>
        <w:object>
          <v:shape id="_x0000_i1157" o:ole="" o:oleicon="f" style="width:26.5pt;height:15.6pt" type="#_x0000_t75">
            <v:imagedata o:title="" r:id="rId271"/>
          </v:shape>
          <o:OLEObject DrawAspect="Content" ObjectID="_1750196889" ProgID="Equation.DSMT4" ShapeID="_x0000_i1157" Type="Embed" r:id="rId272"/>
        </w:object>
      </w:r>
      <w:r w:rsidRPr="00B046CE">
        <w:rPr>
          <w:rFonts w:hint="eastAsia"/>
          <w:color w:themeColor="text1" w:val="000000"/>
        </w:rPr>
        <w:t>的</w:t>
      </w:r>
      <w:r w:rsidRPr="00B046CE">
        <w:rPr>
          <w:rFonts w:hint="eastAsia"/>
          <w:color w:themeColor="text1" w:val="000000"/>
        </w:rPr>
        <w:t>图象</w: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求</w:t>
      </w:r>
      <w:r>
        <w:rPr>
          <w:color w:themeColor="text1" w:val="000000"/>
          <w:position w:val="-10"/>
        </w:rPr>
        <w:object>
          <v:shape id="_x0000_i1158" o:ole="" o:oleicon="f" style="width:26.5pt;height:15.6pt" type="#_x0000_t75">
            <v:imagedata o:title="" r:id="rId273"/>
          </v:shape>
          <o:OLEObject DrawAspect="Content" ObjectID="_1750196890" ProgID="Equation.DSMT4" ShapeID="_x0000_i1158" Type="Embed" r:id="rId274"/>
        </w:object>
      </w:r>
      <w:r w:rsidRPr="00B046CE">
        <w:rPr>
          <w:rFonts w:hint="eastAsia"/>
          <w:color w:themeColor="text1" w:val="000000"/>
        </w:rPr>
        <w:t>的对称轴</w:t>
      </w:r>
      <w:r w:rsidRPr="00B046CE">
        <w:rPr>
          <w:rFonts w:hint="eastAsia"/>
          <w:color w:themeColor="text1" w:val="000000"/>
        </w:rPr>
        <w:t>．</w:t>
      </w:r>
    </w:p>
    <w:p w14:paraId="4B9404F4" w14:textId="66408914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8</w:t>
      </w:r>
      <w:r w:rsidR="00614A90" w:rsidRPr="00B046CE">
        <w:rPr>
          <w:rFonts w:hint="eastAsia"/>
          <w:color w:themeColor="text1" w:val="000000"/>
        </w:rPr>
        <w:t>．（</w:t>
      </w:r>
      <w:r w:rsidRPr="00B046CE">
        <w:rPr>
          <w:rFonts w:hint="eastAsia"/>
          <w:color w:themeColor="text1" w:val="000000"/>
        </w:rPr>
        <w:t>本小题满分</w:t>
      </w:r>
      <w:r w:rsidRPr="00B046CE">
        <w:rPr>
          <w:rFonts w:hint="eastAsia"/>
          <w:color w:themeColor="text1" w:val="000000"/>
        </w:rPr>
        <w:t>12</w:t>
      </w:r>
      <w:r w:rsidRPr="00B046CE">
        <w:rPr>
          <w:rFonts w:hint="eastAsia"/>
          <w:color w:themeColor="text1" w:val="000000"/>
        </w:rPr>
        <w:t>分）从</w:t>
      </w:r>
      <w:r w:rsidRPr="00B046CE">
        <w:rPr>
          <w:rFonts w:hint="eastAsia"/>
          <w:color w:themeColor="text1" w:val="000000"/>
        </w:rPr>
        <w:t>2024</w:t>
      </w:r>
      <w:r w:rsidRPr="00B046CE">
        <w:rPr>
          <w:rFonts w:hint="eastAsia"/>
          <w:color w:themeColor="text1" w:val="000000"/>
        </w:rPr>
        <w:t>年起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江西省将实行“</w:t>
      </w:r>
      <w:r>
        <w:rPr>
          <w:color w:themeColor="text1" w:val="000000"/>
          <w:position w:val="-6"/>
        </w:rPr>
        <w:object>
          <v:shape id="_x0000_i1159" o:ole="" o:oleicon="f" style="width:40.1pt;height:14.25pt" type="#_x0000_t75">
            <v:imagedata o:title="" r:id="rId275"/>
          </v:shape>
          <o:OLEObject DrawAspect="Content" ObjectID="_1750196891" ProgID="Equation.DSMT4" ShapeID="_x0000_i1159" Type="Embed" r:id="rId276"/>
        </w:object>
      </w:r>
      <w:r w:rsidRPr="00B046CE">
        <w:rPr>
          <w:rFonts w:hint="eastAsia"/>
          <w:color w:themeColor="text1" w:val="000000"/>
        </w:rPr>
        <w:t>”高考模式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为让学生适应新高考</w:t>
      </w:r>
      <w:r w:rsidRPr="00B046CE">
        <w:rPr>
          <w:rFonts w:hint="eastAsia"/>
          <w:color w:themeColor="text1" w:val="000000"/>
        </w:rPr>
        <w:t>的赋分模式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丰城中学在一次校考中</w:t>
      </w:r>
      <w:r w:rsidRPr="00B046CE">
        <w:rPr>
          <w:rFonts w:hint="eastAsia"/>
          <w:color w:themeColor="text1" w:val="000000"/>
        </w:rPr>
        <w:t>使用赋分制</w:t>
      </w:r>
      <w:r w:rsidRPr="00B046CE">
        <w:rPr>
          <w:rFonts w:hint="eastAsia"/>
          <w:color w:themeColor="text1" w:val="000000"/>
        </w:rPr>
        <w:t>给高三年级学生的生物成绩进行赋分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具体赋分方案</w:t>
      </w:r>
      <w:r w:rsidRPr="00B046CE">
        <w:rPr>
          <w:rFonts w:hint="eastAsia"/>
          <w:color w:themeColor="text1" w:val="000000"/>
        </w:rPr>
        <w:t>如下</w:t>
      </w:r>
      <w:r w:rsidR="00F8749F" w:rsidRPr="00B046CE">
        <w:rPr>
          <w:rFonts w:hint="eastAsia"/>
          <w:color w:themeColor="text1" w:val="000000"/>
        </w:rPr>
        <w:t>：</w:t>
      </w:r>
      <w:r w:rsidRPr="00B046CE">
        <w:rPr>
          <w:rFonts w:hint="eastAsia"/>
          <w:color w:themeColor="text1" w:val="000000"/>
        </w:rPr>
        <w:t>先按照考生原始分从高</w:t>
      </w:r>
      <w:r w:rsidRPr="00B046CE">
        <w:rPr>
          <w:rFonts w:hint="eastAsia"/>
          <w:color w:themeColor="text1" w:val="000000"/>
        </w:rPr>
        <w:t>到低按比例</w:t>
      </w:r>
      <w:r w:rsidRPr="00B046CE">
        <w:rPr>
          <w:rFonts w:hint="eastAsia"/>
          <w:color w:themeColor="text1" w:val="000000"/>
        </w:rPr>
        <w:t>划定</w:t>
      </w:r>
      <w:r>
        <w:rPr>
          <w:color w:themeColor="text1" w:val="000000"/>
          <w:position w:val="-4"/>
        </w:rPr>
        <w:object>
          <v:shape id="_x0000_i1160" o:ole="" o:oleicon="f" style="width:12.25pt;height:12.9pt" type="#_x0000_t75">
            <v:imagedata o:title="" r:id="rId277"/>
          </v:shape>
          <o:OLEObject DrawAspect="Content" ObjectID="_1750196892" ProgID="Equation.DSMT4" ShapeID="_x0000_i1160" Type="Embed" r:id="rId278"/>
        </w:object>
      </w:r>
      <w:r w:rsidRPr="00B046CE">
        <w:rPr>
          <w:rFonts w:hint="eastAsia"/>
          <w:color w:themeColor="text1" w:val="000000"/>
        </w:rPr>
        <w:t>、</w:t>
      </w:r>
      <w:r>
        <w:rPr>
          <w:color w:themeColor="text1" w:val="000000"/>
          <w:position w:val="-4"/>
        </w:rPr>
        <w:object>
          <v:shape id="_x0000_i1161" o:ole="" o:oleicon="f" style="width:12.25pt;height:12.9pt" type="#_x0000_t75">
            <v:imagedata o:title="" r:id="rId279"/>
          </v:shape>
          <o:OLEObject DrawAspect="Content" ObjectID="_1750196893" ProgID="Equation.DSMT4" ShapeID="_x0000_i1161" Type="Embed" r:id="rId280"/>
        </w:object>
      </w:r>
      <w:r w:rsidRPr="00B046CE">
        <w:rPr>
          <w:rFonts w:hint="eastAsia"/>
          <w:color w:themeColor="text1" w:val="000000"/>
        </w:rPr>
        <w:t>、</w:t>
      </w:r>
      <w:r>
        <w:rPr>
          <w:color w:themeColor="text1" w:val="000000"/>
          <w:position w:val="-6"/>
        </w:rPr>
        <w:object>
          <v:shape id="_x0000_i1162" o:ole="" o:oleicon="f" style="width:12.25pt;height:14.25pt" type="#_x0000_t75">
            <v:imagedata o:title="" r:id="rId281"/>
          </v:shape>
          <o:OLEObject DrawAspect="Content" ObjectID="_1750196894" ProgID="Equation.DSMT4" ShapeID="_x0000_i1162" Type="Embed" r:id="rId282"/>
        </w:object>
      </w:r>
      <w:r w:rsidRPr="00B046CE">
        <w:rPr>
          <w:rFonts w:hint="eastAsia"/>
          <w:color w:themeColor="text1" w:val="000000"/>
        </w:rPr>
        <w:t>、</w:t>
      </w:r>
      <w:r>
        <w:rPr>
          <w:color w:themeColor="text1" w:val="000000"/>
          <w:position w:val="-4"/>
        </w:rPr>
        <w:object>
          <v:shape id="_x0000_i1163" o:ole="" o:oleicon="f" style="width:12.9pt;height:12.9pt" type="#_x0000_t75">
            <v:imagedata o:title="" r:id="rId283"/>
          </v:shape>
          <o:OLEObject DrawAspect="Content" ObjectID="_1750196895" ProgID="Equation.DSMT4" ShapeID="_x0000_i1163" Type="Embed" r:id="rId284"/>
        </w:object>
      </w:r>
      <w:r w:rsidRPr="00B046CE">
        <w:rPr>
          <w:rFonts w:hint="eastAsia"/>
          <w:color w:themeColor="text1" w:val="000000"/>
        </w:rPr>
        <w:t>、</w:t>
      </w:r>
      <w:r>
        <w:rPr>
          <w:color w:themeColor="text1" w:val="000000"/>
          <w:position w:val="-4"/>
        </w:rPr>
        <w:object>
          <v:shape id="_x0000_i1164" o:ole="" o:oleicon="f" style="width:12.25pt;height:12.9pt" type="#_x0000_t75">
            <v:imagedata o:title="" r:id="rId285"/>
          </v:shape>
          <o:OLEObject DrawAspect="Content" ObjectID="_1750196896" ProgID="Equation.DSMT4" ShapeID="_x0000_i1164" Type="Embed" r:id="rId286"/>
        </w:object>
      </w:r>
      <w:r w:rsidRPr="00B046CE">
        <w:rPr>
          <w:rFonts w:hint="eastAsia"/>
          <w:color w:themeColor="text1" w:val="000000"/>
        </w:rPr>
        <w:t>共五个等级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然后在</w:t>
      </w:r>
      <w:r w:rsidRPr="00B046CE">
        <w:rPr>
          <w:rFonts w:hint="eastAsia"/>
          <w:color w:themeColor="text1" w:val="000000"/>
        </w:rPr>
        <w:t>相应赋分区间</w:t>
      </w:r>
      <w:r w:rsidRPr="00B046CE">
        <w:rPr>
          <w:rFonts w:hint="eastAsia"/>
          <w:color w:themeColor="text1" w:val="000000"/>
        </w:rPr>
        <w:t>内利用转换公式进行赋分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4"/>
        </w:rPr>
        <w:object>
          <v:shape id="_x0000_i1165" o:ole="" o:oleicon="f" style="width:12.25pt;height:12.9pt" type="#_x0000_t75">
            <v:imagedata o:title="" r:id="rId287"/>
          </v:shape>
          <o:OLEObject DrawAspect="Content" ObjectID="_1750196897" ProgID="Equation.DSMT4" ShapeID="_x0000_i1165" Type="Embed" r:id="rId288"/>
        </w:object>
      </w:r>
      <w:r w:rsidRPr="00B046CE">
        <w:rPr>
          <w:rFonts w:hint="eastAsia"/>
          <w:color w:themeColor="text1" w:val="000000"/>
        </w:rPr>
        <w:t>等级</w:t>
      </w:r>
      <w:r w:rsidRPr="00B046CE">
        <w:rPr>
          <w:rFonts w:hint="eastAsia"/>
          <w:color w:themeColor="text1" w:val="000000"/>
        </w:rPr>
        <w:t>排名占</w:t>
      </w:r>
      <w:r w:rsidRPr="00B046CE">
        <w:rPr>
          <w:rFonts w:hint="eastAsia"/>
          <w:color w:themeColor="text1" w:val="000000"/>
        </w:rPr>
        <w:t>比</w:t>
      </w:r>
      <w:r>
        <w:rPr>
          <w:color w:themeColor="text1" w:val="000000"/>
          <w:position w:val="-6"/>
        </w:rPr>
        <w:object>
          <v:shape id="_x0000_i1166" o:ole="" o:oleicon="f" style="width:24.45pt;height:14.25pt" type="#_x0000_t75">
            <v:imagedata o:title="" r:id="rId289"/>
          </v:shape>
          <o:OLEObject DrawAspect="Content" ObjectID="_1750196898" ProgID="Equation.DSMT4" ShapeID="_x0000_i1166" Type="Embed" r:id="rId290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赋分分数</w:t>
      </w:r>
      <w:r w:rsidRPr="00B046CE">
        <w:rPr>
          <w:rFonts w:hint="eastAsia"/>
          <w:color w:themeColor="text1" w:val="000000"/>
        </w:rPr>
        <w:t>区间是</w:t>
      </w:r>
      <w:r w:rsidRPr="00B046CE">
        <w:rPr>
          <w:rFonts w:hint="eastAsia"/>
          <w:color w:themeColor="text1" w:val="000000"/>
        </w:rPr>
        <w:t>86-100</w:t>
      </w:r>
      <w:r w:rsidR="00216D7C" w:rsidRPr="00B046CE">
        <w:rPr>
          <w:rFonts w:hint="eastAsia"/>
          <w:color w:themeColor="text1" w:val="000000"/>
        </w:rPr>
        <w:t>；</w:t>
      </w:r>
      <w:r>
        <w:rPr>
          <w:color w:themeColor="text1" w:val="000000"/>
          <w:position w:val="-4"/>
        </w:rPr>
        <w:object>
          <v:shape id="_x0000_i1167" o:ole="" o:oleicon="f" style="width:12.25pt;height:12.9pt" type="#_x0000_t75">
            <v:imagedata o:title="" r:id="rId291"/>
          </v:shape>
          <o:OLEObject DrawAspect="Content" ObjectID="_1750196899" ProgID="Equation.DSMT4" ShapeID="_x0000_i1167" Type="Embed" r:id="rId292"/>
        </w:object>
      </w:r>
      <w:r w:rsidRPr="00B046CE">
        <w:rPr>
          <w:rFonts w:hint="eastAsia"/>
          <w:color w:themeColor="text1" w:val="000000"/>
        </w:rPr>
        <w:t>等级</w:t>
      </w:r>
      <w:r w:rsidRPr="00B046CE">
        <w:rPr>
          <w:rFonts w:hint="eastAsia"/>
          <w:color w:themeColor="text1" w:val="000000"/>
        </w:rPr>
        <w:t>排名占</w:t>
      </w:r>
      <w:r w:rsidRPr="00B046CE">
        <w:rPr>
          <w:rFonts w:hint="eastAsia"/>
          <w:color w:themeColor="text1" w:val="000000"/>
        </w:rPr>
        <w:t>比</w:t>
      </w:r>
      <w:r>
        <w:rPr>
          <w:color w:themeColor="text1" w:val="000000"/>
          <w:position w:val="-6"/>
        </w:rPr>
        <w:object>
          <v:shape id="_x0000_i1168" o:ole="" o:oleicon="f" style="width:24.45pt;height:14.25pt" type="#_x0000_t75">
            <v:imagedata o:title="" r:id="rId293"/>
          </v:shape>
          <o:OLEObject DrawAspect="Content" ObjectID="_1750196900" ProgID="Equation.DSMT4" ShapeID="_x0000_i1168" Type="Embed" r:id="rId29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赋分分数</w:t>
      </w:r>
      <w:r w:rsidRPr="00B046CE">
        <w:rPr>
          <w:rFonts w:hint="eastAsia"/>
          <w:color w:themeColor="text1" w:val="000000"/>
        </w:rPr>
        <w:t>区间是</w:t>
      </w:r>
      <w:r w:rsidRPr="00B046CE">
        <w:rPr>
          <w:rFonts w:hint="eastAsia"/>
          <w:color w:themeColor="text1" w:val="000000"/>
        </w:rPr>
        <w:t>71-85</w:t>
      </w:r>
      <w:r w:rsidR="00F8749F" w:rsidRPr="00B046CE">
        <w:rPr>
          <w:rFonts w:hint="eastAsia"/>
          <w:color w:themeColor="text1" w:val="000000"/>
        </w:rPr>
        <w:t>：</w:t>
      </w:r>
      <w:r>
        <w:rPr>
          <w:color w:themeColor="text1" w:val="000000"/>
          <w:position w:val="-6"/>
        </w:rPr>
        <w:object>
          <v:shape id="_x0000_i1169" o:ole="" o:oleicon="f" style="width:12.25pt;height:14.25pt" type="#_x0000_t75">
            <v:imagedata o:title="" r:id="rId295"/>
          </v:shape>
          <o:OLEObject DrawAspect="Content" ObjectID="_1750196901" ProgID="Equation.DSMT4" ShapeID="_x0000_i1169" Type="Embed" r:id="rId296"/>
        </w:object>
      </w:r>
      <w:r w:rsidRPr="00B046CE">
        <w:rPr>
          <w:rFonts w:hint="eastAsia"/>
          <w:color w:themeColor="text1" w:val="000000"/>
        </w:rPr>
        <w:t>等级</w:t>
      </w:r>
      <w:r w:rsidRPr="00B046CE">
        <w:rPr>
          <w:rFonts w:hint="eastAsia"/>
          <w:color w:themeColor="text1" w:val="000000"/>
        </w:rPr>
        <w:t>排名占</w:t>
      </w:r>
      <w:r w:rsidRPr="00B046CE">
        <w:rPr>
          <w:rFonts w:hint="eastAsia"/>
          <w:color w:themeColor="text1" w:val="000000"/>
        </w:rPr>
        <w:t>比</w:t>
      </w:r>
      <w:r>
        <w:rPr>
          <w:color w:themeColor="text1" w:val="000000"/>
          <w:position w:val="-6"/>
        </w:rPr>
        <w:object>
          <v:shape id="_x0000_i1170" o:ole="" o:oleicon="f" style="width:24.45pt;height:14.25pt" type="#_x0000_t75">
            <v:imagedata o:title="" r:id="rId297"/>
          </v:shape>
          <o:OLEObject DrawAspect="Content" ObjectID="_1750196902" ProgID="Equation.DSMT4" ShapeID="_x0000_i1170" Type="Embed" r:id="rId298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赋分分数</w:t>
      </w:r>
      <w:r w:rsidRPr="00B046CE">
        <w:rPr>
          <w:rFonts w:hint="eastAsia"/>
          <w:color w:themeColor="text1" w:val="000000"/>
        </w:rPr>
        <w:t>区间是</w:t>
      </w:r>
      <w:r w:rsidRPr="00B046CE">
        <w:rPr>
          <w:rFonts w:hint="eastAsia"/>
          <w:color w:themeColor="text1" w:val="000000"/>
        </w:rPr>
        <w:t>56-70</w:t>
      </w:r>
      <w:r w:rsidR="00F8749F" w:rsidRPr="00B046CE">
        <w:rPr>
          <w:rFonts w:hint="eastAsia"/>
          <w:color w:themeColor="text1" w:val="000000"/>
        </w:rPr>
        <w:t>：</w:t>
      </w:r>
      <w:r>
        <w:rPr>
          <w:color w:themeColor="text1" w:val="000000"/>
          <w:position w:val="-4"/>
        </w:rPr>
        <w:object>
          <v:shape id="_x0000_i1171" o:ole="" o:oleicon="f" style="width:12.9pt;height:12.9pt" type="#_x0000_t75">
            <v:imagedata o:title="" r:id="rId299"/>
          </v:shape>
          <o:OLEObject DrawAspect="Content" ObjectID="_1750196903" ProgID="Equation.DSMT4" ShapeID="_x0000_i1171" Type="Embed" r:id="rId300"/>
        </w:object>
      </w:r>
      <w:r w:rsidRPr="00B046CE">
        <w:rPr>
          <w:rFonts w:hint="eastAsia"/>
          <w:color w:themeColor="text1" w:val="000000"/>
        </w:rPr>
        <w:t>等级</w:t>
      </w:r>
      <w:r w:rsidRPr="00B046CE">
        <w:rPr>
          <w:rFonts w:hint="eastAsia"/>
          <w:color w:themeColor="text1" w:val="000000"/>
        </w:rPr>
        <w:t>排名占</w:t>
      </w:r>
      <w:r w:rsidRPr="00B046CE">
        <w:rPr>
          <w:rFonts w:hint="eastAsia"/>
          <w:color w:themeColor="text1" w:val="000000"/>
        </w:rPr>
        <w:t>比</w:t>
      </w:r>
      <w:r>
        <w:rPr>
          <w:color w:themeColor="text1" w:val="000000"/>
          <w:position w:val="-6"/>
        </w:rPr>
        <w:object>
          <v:shape id="_x0000_i1172" o:ole="" o:oleicon="f" style="width:24.45pt;height:14.25pt" type="#_x0000_t75">
            <v:imagedata o:title="" r:id="rId301"/>
          </v:shape>
          <o:OLEObject DrawAspect="Content" ObjectID="_1750196904" ProgID="Equation.DSMT4" ShapeID="_x0000_i1172" Type="Embed" r:id="rId302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赋分分数</w:t>
      </w:r>
      <w:r w:rsidRPr="00B046CE">
        <w:rPr>
          <w:rFonts w:hint="eastAsia"/>
          <w:color w:themeColor="text1" w:val="000000"/>
        </w:rPr>
        <w:t>区间是</w:t>
      </w:r>
      <w:r w:rsidRPr="00B046CE">
        <w:rPr>
          <w:rFonts w:hint="eastAsia"/>
          <w:color w:themeColor="text1" w:val="000000"/>
        </w:rPr>
        <w:t>41-55</w:t>
      </w:r>
      <w:r w:rsidR="00216D7C" w:rsidRPr="00B046CE">
        <w:rPr>
          <w:rFonts w:hint="eastAsia"/>
          <w:color w:themeColor="text1" w:val="000000"/>
        </w:rPr>
        <w:t>；</w:t>
      </w:r>
      <w:r>
        <w:rPr>
          <w:color w:themeColor="text1" w:val="000000"/>
          <w:position w:val="-4"/>
        </w:rPr>
        <w:object>
          <v:shape id="_x0000_i1173" o:ole="" o:oleicon="f" style="width:12.25pt;height:12.9pt" type="#_x0000_t75">
            <v:imagedata o:title="" r:id="rId303"/>
          </v:shape>
          <o:OLEObject DrawAspect="Content" ObjectID="_1750196905" ProgID="Equation.DSMT4" ShapeID="_x0000_i1173" Type="Embed" r:id="rId304"/>
        </w:object>
      </w:r>
      <w:r w:rsidRPr="00B046CE">
        <w:rPr>
          <w:rFonts w:hint="eastAsia"/>
          <w:color w:themeColor="text1" w:val="000000"/>
        </w:rPr>
        <w:t>等级</w:t>
      </w:r>
      <w:r w:rsidRPr="00B046CE">
        <w:rPr>
          <w:rFonts w:hint="eastAsia"/>
          <w:color w:themeColor="text1" w:val="000000"/>
        </w:rPr>
        <w:t>排名占</w:t>
      </w:r>
      <w:r w:rsidRPr="00B046CE">
        <w:rPr>
          <w:rFonts w:hint="eastAsia"/>
          <w:color w:themeColor="text1" w:val="000000"/>
        </w:rPr>
        <w:t>比</w:t>
      </w:r>
      <w:r>
        <w:rPr>
          <w:color w:themeColor="text1" w:val="000000"/>
          <w:position w:val="-6"/>
        </w:rPr>
        <w:object>
          <v:shape id="_x0000_i1174" o:ole="" o:oleicon="f" style="width:20.4pt;height:14.25pt" type="#_x0000_t75">
            <v:imagedata o:title="" r:id="rId305"/>
          </v:shape>
          <o:OLEObject DrawAspect="Content" ObjectID="_1750196906" ProgID="Equation.DSMT4" ShapeID="_x0000_i1174" Type="Embed" r:id="rId306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赋分分数</w:t>
      </w:r>
      <w:r w:rsidRPr="00B046CE">
        <w:rPr>
          <w:rFonts w:hint="eastAsia"/>
          <w:color w:themeColor="text1" w:val="000000"/>
        </w:rPr>
        <w:t>区间是</w:t>
      </w:r>
      <w:r w:rsidRPr="00B046CE">
        <w:rPr>
          <w:rFonts w:hint="eastAsia"/>
          <w:color w:themeColor="text1" w:val="000000"/>
        </w:rPr>
        <w:t>30-40</w:t>
      </w:r>
      <w:r w:rsidR="00216D7C" w:rsidRPr="00B046CE">
        <w:rPr>
          <w:rFonts w:hint="eastAsia"/>
          <w:color w:themeColor="text1" w:val="000000"/>
        </w:rPr>
        <w:t>；</w:t>
      </w:r>
      <w:r w:rsidRPr="00B046CE">
        <w:rPr>
          <w:rFonts w:hint="eastAsia"/>
          <w:color w:themeColor="text1" w:val="000000"/>
        </w:rPr>
        <w:t>现从全年级的生物成绩中随机抽取</w:t>
      </w:r>
      <w:r w:rsidRPr="00B046CE">
        <w:rPr>
          <w:rFonts w:hint="eastAsia"/>
          <w:color w:themeColor="text1" w:val="000000"/>
        </w:rPr>
        <w:t>100</w:t>
      </w:r>
      <w:r w:rsidRPr="00B046CE">
        <w:rPr>
          <w:rFonts w:hint="eastAsia"/>
          <w:color w:themeColor="text1" w:val="000000"/>
        </w:rPr>
        <w:t>名学生的原始成绩（未赋分）进行分析，其频率分布直方图如图所示</w:t>
      </w:r>
      <w:r w:rsidR="00F8749F" w:rsidRPr="00B046CE">
        <w:rPr>
          <w:rFonts w:hint="eastAsia"/>
          <w:color w:themeColor="text1" w:val="000000"/>
        </w:rPr>
        <w:t>：</w:t>
      </w:r>
    </w:p>
    <w:p w14:paraId="54D7B302" w14:textId="7A221D00" w:rsidP="00972DEC" w:rsidR="00972DEC" w:rsidRPr="00B046CE">
      <w:pPr>
        <w:pStyle w:val="4"/>
        <w:jc w:val="center"/>
        <w:rPr>
          <w:color w:themeColor="text1" w:val="000000"/>
        </w:rPr>
      </w:pPr>
      <w:r w:rsidRPr="00B046CE">
        <w:rPr>
          <w:noProof/>
          <w:color w:themeColor="text1" w:val="000000"/>
          <w:lang w:val="en-US"/>
        </w:rPr>
        <w:drawing>
          <wp:inline distB="0" distL="0" distR="0" distT="0">
            <wp:extent cx="2076567" cy="1457864"/>
            <wp:effectExtent b="9525" l="0" r="0" t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2083516" cy="1462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ED03F" w14:textId="083B287A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求图中</w:t>
      </w:r>
      <w:r>
        <w:rPr>
          <w:color w:themeColor="text1" w:val="000000"/>
          <w:position w:val="-6"/>
        </w:rPr>
        <w:object>
          <v:shape id="_x0000_i1175" o:ole="" o:oleicon="f" style="width:9.5pt;height:11.55pt" type="#_x0000_t75">
            <v:imagedata o:title="" r:id="rId308"/>
          </v:shape>
          <o:OLEObject DrawAspect="Content" ObjectID="_1750196907" ProgID="Equation.DSMT4" ShapeID="_x0000_i1175" Type="Embed" r:id="rId309"/>
        </w:object>
      </w:r>
      <w:r w:rsidRPr="00B046CE">
        <w:rPr>
          <w:rFonts w:hint="eastAsia"/>
          <w:color w:themeColor="text1" w:val="000000"/>
        </w:rPr>
        <w:t>的值及这</w:t>
      </w:r>
      <w:r w:rsidRPr="00B046CE">
        <w:rPr>
          <w:rFonts w:hint="eastAsia"/>
          <w:color w:themeColor="text1" w:val="000000"/>
        </w:rPr>
        <w:t>100</w:t>
      </w:r>
      <w:r w:rsidRPr="00B046CE">
        <w:rPr>
          <w:rFonts w:hint="eastAsia"/>
          <w:color w:themeColor="text1" w:val="000000"/>
        </w:rPr>
        <w:t>名学生的原始成绩的中位数</w:t>
      </w: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中位数结果保留两位小数</w:t>
      </w:r>
      <w:r w:rsidRPr="00B046CE">
        <w:rPr>
          <w:rFonts w:hint="eastAsia"/>
          <w:color w:themeColor="text1" w:val="000000"/>
        </w:rPr>
        <w:t>）</w:t>
      </w:r>
      <w:r w:rsidR="00216D7C" w:rsidRPr="00B046CE">
        <w:rPr>
          <w:rFonts w:hint="eastAsia"/>
          <w:color w:themeColor="text1" w:val="000000"/>
        </w:rPr>
        <w:t>；</w:t>
      </w:r>
    </w:p>
    <w:p w14:paraId="69D7BEED" w14:textId="46BCE1E8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用样本估计总体的方法</w: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估计该</w:t>
      </w:r>
      <w:r w:rsidRPr="00B046CE">
        <w:rPr>
          <w:rFonts w:hint="eastAsia"/>
          <w:color w:themeColor="text1" w:val="000000"/>
        </w:rPr>
        <w:t>校本次</w:t>
      </w:r>
      <w:r w:rsidRPr="00B046CE">
        <w:rPr>
          <w:rFonts w:hint="eastAsia"/>
          <w:color w:themeColor="text1" w:val="000000"/>
        </w:rPr>
        <w:t>生物成绩原始分至少多少分才能达到赋分后的</w:t>
      </w:r>
      <w:r>
        <w:rPr>
          <w:color w:themeColor="text1" w:val="000000"/>
          <w:position w:val="-4"/>
        </w:rPr>
        <w:object>
          <v:shape id="_x0000_i1176" o:ole="" o:oleicon="f" style="width:12.25pt;height:12.9pt" type="#_x0000_t75">
            <v:imagedata o:title="" r:id="rId310"/>
          </v:shape>
          <o:OLEObject DrawAspect="Content" ObjectID="_1750196908" ProgID="Equation.DSMT4" ShapeID="_x0000_i1176" Type="Embed" r:id="rId311"/>
        </w:object>
      </w:r>
      <w:r w:rsidRPr="00B046CE">
        <w:rPr>
          <w:rFonts w:hint="eastAsia"/>
          <w:color w:themeColor="text1" w:val="000000"/>
        </w:rPr>
        <w:t>等级及以上</w:t>
      </w: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含</w:t>
      </w:r>
      <w:r>
        <w:rPr>
          <w:color w:themeColor="text1" w:val="000000"/>
          <w:position w:val="-4"/>
        </w:rPr>
        <w:object>
          <v:shape id="_x0000_i1177" o:ole="" o:oleicon="f" style="width:12.25pt;height:12.9pt" type="#_x0000_t75">
            <v:imagedata o:title="" r:id="rId312"/>
          </v:shape>
          <o:OLEObject DrawAspect="Content" ObjectID="_1750196909" ProgID="Equation.DSMT4" ShapeID="_x0000_i1177" Type="Embed" r:id="rId313"/>
        </w:object>
      </w:r>
      <w:r w:rsidRPr="00B046CE">
        <w:rPr>
          <w:rFonts w:hint="eastAsia"/>
          <w:color w:themeColor="text1" w:val="000000"/>
        </w:rPr>
        <w:t>等级</w:t>
      </w:r>
      <w:r w:rsidRPr="00B046CE">
        <w:rPr>
          <w:rFonts w:hint="eastAsia"/>
          <w:color w:themeColor="text1" w:val="000000"/>
        </w:rPr>
        <w:t>）</w:t>
      </w:r>
      <w:r w:rsidR="00F8749F" w:rsidRPr="00B046CE">
        <w:rPr>
          <w:rFonts w:hint="eastAsia"/>
          <w:color w:themeColor="text1" w:val="000000"/>
        </w:rPr>
        <w:t>？</w:t>
      </w: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第</w:t>
      </w: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问结果保留整数</w:t>
      </w:r>
      <w:r w:rsidRPr="00B046CE">
        <w:rPr>
          <w:rFonts w:hint="eastAsia"/>
          <w:color w:themeColor="text1" w:val="000000"/>
        </w:rPr>
        <w:t>）</w:t>
      </w:r>
    </w:p>
    <w:p w14:paraId="4F85257A" w14:textId="1F2E0AEE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9</w:t>
      </w:r>
      <w:r w:rsidR="00614A90" w:rsidRPr="00B046CE">
        <w:rPr>
          <w:rFonts w:hint="eastAsia"/>
          <w:color w:themeColor="text1" w:val="000000"/>
        </w:rPr>
        <w:t>．（</w:t>
      </w:r>
      <w:r w:rsidRPr="00B046CE">
        <w:rPr>
          <w:rFonts w:hint="eastAsia"/>
          <w:color w:themeColor="text1" w:val="000000"/>
        </w:rPr>
        <w:t>本小题满分</w:t>
      </w:r>
      <w:r w:rsidRPr="00B046CE">
        <w:rPr>
          <w:rFonts w:hint="eastAsia"/>
          <w:color w:themeColor="text1" w:val="000000"/>
        </w:rPr>
        <w:t>12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如图所示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已知多面体</w:t>
      </w:r>
      <w:r>
        <w:rPr>
          <w:color w:themeColor="text1" w:val="000000"/>
          <w:position w:val="-6"/>
        </w:rPr>
        <w:object>
          <v:shape id="_x0000_i1178" o:ole="" o:oleicon="f" style="width:50.95pt;height:14.25pt" type="#_x0000_t75">
            <v:imagedata o:title="" r:id="rId314"/>
          </v:shape>
          <o:OLEObject DrawAspect="Content" ObjectID="_1750196910" ProgID="Equation.DSMT4" ShapeID="_x0000_i1178" Type="Embed" r:id="rId315"/>
        </w:object>
      </w:r>
      <w:r w:rsidRPr="00B046CE">
        <w:rPr>
          <w:rFonts w:hint="eastAsia"/>
          <w:color w:themeColor="text1" w:val="000000"/>
        </w:rPr>
        <w:t>的底面</w:t>
      </w:r>
      <w:r>
        <w:rPr>
          <w:color w:themeColor="text1" w:val="000000"/>
          <w:position w:val="-6"/>
        </w:rPr>
        <w:object>
          <v:shape id="_x0000_i1179" o:ole="" o:oleicon="f" style="width:36pt;height:14.25pt" type="#_x0000_t75">
            <v:imagedata o:title="" r:id="rId316"/>
          </v:shape>
          <o:OLEObject DrawAspect="Content" ObjectID="_1750196911" ProgID="Equation.DSMT4" ShapeID="_x0000_i1179" Type="Embed" r:id="rId317"/>
        </w:object>
      </w:r>
      <w:r w:rsidRPr="00B046CE">
        <w:rPr>
          <w:rFonts w:hint="eastAsia"/>
          <w:color w:themeColor="text1" w:val="000000"/>
        </w:rPr>
        <w:t>是边长为</w:t>
      </w:r>
      <w:r w:rsidRPr="00B046CE">
        <w:rPr>
          <w:rFonts w:hint="eastAsia"/>
          <w:color w:themeColor="text1" w:val="000000"/>
        </w:rPr>
        <w:t>6</w:t>
      </w:r>
      <w:r w:rsidRPr="00B046CE">
        <w:rPr>
          <w:rFonts w:hint="eastAsia"/>
          <w:color w:themeColor="text1" w:val="000000"/>
        </w:rPr>
        <w:t>的菱形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4"/>
        </w:rPr>
        <w:object>
          <v:shape id="_x0000_i1180" o:ole="" o:oleicon="f" style="width:29.2pt;height:12.9pt" type="#_x0000_t75">
            <v:imagedata o:title="" r:id="rId318"/>
          </v:shape>
          <o:OLEObject DrawAspect="Content" ObjectID="_1750196912" ProgID="Equation.DSMT4" ShapeID="_x0000_i1180" Type="Embed" r:id="rId319"/>
        </w:object>
      </w:r>
      <w:r w:rsidRPr="00B046CE">
        <w:rPr>
          <w:rFonts w:hint="eastAsia"/>
          <w:color w:themeColor="text1" w:val="000000"/>
        </w:rPr>
        <w:t>底面</w:t>
      </w:r>
      <w:r>
        <w:rPr>
          <w:color w:themeColor="text1" w:val="000000"/>
          <w:position w:val="-6"/>
        </w:rPr>
        <w:object>
          <v:shape id="_x0000_i1181" o:ole="" o:oleicon="f" style="width:36pt;height:14.25pt" type="#_x0000_t75">
            <v:imagedata o:title="" r:id="rId320"/>
          </v:shape>
          <o:OLEObject DrawAspect="Content" ObjectID="_1750196913" ProgID="Equation.DSMT4" ShapeID="_x0000_i1181" Type="Embed" r:id="rId321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4"/>
        </w:rPr>
        <w:object>
          <v:shape id="_x0000_i1182" o:ole="" o:oleicon="f" style="width:48.9pt;height:12.9pt" type="#_x0000_t75">
            <v:imagedata o:title="" r:id="rId322"/>
          </v:shape>
          <o:OLEObject DrawAspect="Content" ObjectID="_1750196914" ProgID="Equation.DSMT4" ShapeID="_x0000_i1182" Type="Embed" r:id="rId323"/>
        </w:object>
      </w:r>
      <w:r w:rsidRPr="00B046CE">
        <w:rPr>
          <w:rFonts w:hint="eastAsia"/>
          <w:color w:themeColor="text1" w:val="000000"/>
        </w:rPr>
        <w:t>且</w:t>
      </w:r>
      <w:r>
        <w:rPr>
          <w:color w:themeColor="text1" w:val="000000"/>
          <w:position w:val="-6"/>
        </w:rPr>
        <w:object>
          <v:shape id="_x0000_i1183" o:ole="" o:oleicon="f" style="width:71.3pt;height:14.25pt" type="#_x0000_t75">
            <v:imagedata o:title="" r:id="rId324"/>
          </v:shape>
          <o:OLEObject DrawAspect="Content" ObjectID="_1750196915" ProgID="Equation.DSMT4" ShapeID="_x0000_i1183" Type="Embed" r:id="rId325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44661511" w14:textId="427F219C" w:rsidP="00972DEC" w:rsidR="00972DEC" w:rsidRPr="00B046CE">
      <w:pPr>
        <w:pStyle w:val="4"/>
        <w:jc w:val="center"/>
        <w:rPr>
          <w:color w:themeColor="text1" w:val="000000"/>
        </w:rPr>
      </w:pPr>
      <w:r w:rsidRPr="00B046CE">
        <w:rPr>
          <w:noProof/>
          <w:color w:themeColor="text1" w:val="000000"/>
          <w:lang w:val="en-US"/>
        </w:rPr>
        <w:drawing>
          <wp:inline distB="0" distL="0" distR="0" distT="0">
            <wp:extent cx="1365095" cy="1337094"/>
            <wp:effectExtent b="0" l="0" r="6985" t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366721" cy="1338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FB9602" w14:textId="0E2658D1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证明</w:t>
      </w:r>
      <w:r w:rsidR="00F8749F" w:rsidRPr="00B046CE">
        <w:rPr>
          <w:rFonts w:hint="eastAsia"/>
          <w:color w:themeColor="text1" w:val="000000"/>
        </w:rPr>
        <w:t>：</w:t>
      </w:r>
      <w:r>
        <w:rPr>
          <w:color w:themeColor="text1" w:val="000000"/>
          <w:position w:val="-6"/>
        </w:rPr>
        <w:object>
          <v:shape id="_x0000_i1184" o:ole="" o:oleicon="f" style="width:30.55pt;height:14.25pt" type="#_x0000_t75">
            <v:imagedata o:title="" r:id="rId327"/>
          </v:shape>
          <o:OLEObject DrawAspect="Content" ObjectID="_1750196916" ProgID="Equation.DSMT4" ShapeID="_x0000_i1184" Type="Embed" r:id="rId328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4"/>
        </w:rPr>
        <w:object>
          <v:shape id="_x0000_i1185" o:ole="" o:oleicon="f" style="width:27.15pt;height:12.9pt" type="#_x0000_t75">
            <v:imagedata o:title="" r:id="rId329"/>
          </v:shape>
          <o:OLEObject DrawAspect="Content" ObjectID="_1750196917" ProgID="Equation.DSMT4" ShapeID="_x0000_i1185" Type="Embed" r:id="rId330"/>
        </w:object>
      </w:r>
      <w:r w:rsidR="00216D7C" w:rsidRPr="00B046CE">
        <w:rPr>
          <w:rFonts w:hint="eastAsia"/>
          <w:color w:themeColor="text1" w:val="000000"/>
        </w:rPr>
        <w:t>；</w:t>
      </w:r>
    </w:p>
    <w:p w14:paraId="6BB698A6" w14:textId="64ABB833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若</w:t>
      </w:r>
      <w:r>
        <w:rPr>
          <w:color w:themeColor="text1" w:val="000000"/>
          <w:position w:val="-6"/>
        </w:rPr>
        <w:object>
          <v:shape id="_x0000_i1186" o:ole="" o:oleicon="f" style="width:65.2pt;height:14.25pt" type="#_x0000_t75">
            <v:imagedata o:title="" r:id="rId331"/>
          </v:shape>
          <o:OLEObject DrawAspect="Content" ObjectID="_1750196918" ProgID="Equation.DSMT4" ShapeID="_x0000_i1186" Type="Embed" r:id="rId332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求异面直线</w:t>
      </w:r>
      <w:r>
        <w:rPr>
          <w:color w:themeColor="text1" w:val="000000"/>
          <w:position w:val="-4"/>
        </w:rPr>
        <w:object>
          <v:shape id="_x0000_i1187" o:ole="" o:oleicon="f" style="width:19pt;height:12.9pt" type="#_x0000_t75">
            <v:imagedata o:title="" r:id="rId333"/>
          </v:shape>
          <o:OLEObject DrawAspect="Content" ObjectID="_1750196919" ProgID="Equation.DSMT4" ShapeID="_x0000_i1187" Type="Embed" r:id="rId334"/>
        </w:object>
      </w:r>
      <w:r w:rsidRPr="00B046CE">
        <w:rPr>
          <w:rFonts w:hint="eastAsia"/>
          <w:color w:themeColor="text1" w:val="000000"/>
        </w:rPr>
        <w:t>与</w:t>
      </w:r>
      <w:r>
        <w:rPr>
          <w:color w:themeColor="text1" w:val="000000"/>
          <w:position w:val="-4"/>
        </w:rPr>
        <w:object>
          <v:shape id="_x0000_i1188" o:ole="" o:oleicon="f" style="width:20.4pt;height:12.9pt" type="#_x0000_t75">
            <v:imagedata o:title="" r:id="rId335"/>
          </v:shape>
          <o:OLEObject DrawAspect="Content" ObjectID="_1750196920" ProgID="Equation.DSMT4" ShapeID="_x0000_i1188" Type="Embed" r:id="rId336"/>
        </w:object>
      </w:r>
      <w:r w:rsidRPr="00B046CE">
        <w:rPr>
          <w:rFonts w:hint="eastAsia"/>
          <w:color w:themeColor="text1" w:val="000000"/>
        </w:rPr>
        <w:t>所成角的余弦值</w:t>
      </w:r>
      <w:r w:rsidRPr="00B046CE">
        <w:rPr>
          <w:rFonts w:hint="eastAsia"/>
          <w:color w:themeColor="text1" w:val="000000"/>
        </w:rPr>
        <w:t>．</w:t>
      </w:r>
    </w:p>
    <w:p w14:paraId="5F2E0B2E" w14:textId="1A13B5F9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20</w:t>
      </w:r>
      <w:r w:rsidR="00614A90" w:rsidRPr="00B046CE">
        <w:rPr>
          <w:rFonts w:hint="eastAsia"/>
          <w:color w:themeColor="text1" w:val="000000"/>
        </w:rPr>
        <w:t>．（</w:t>
      </w:r>
      <w:r w:rsidRPr="00B046CE">
        <w:rPr>
          <w:rFonts w:hint="eastAsia"/>
          <w:color w:themeColor="text1" w:val="000000"/>
        </w:rPr>
        <w:t>本小题满分</w:t>
      </w:r>
      <w:r w:rsidRPr="00B046CE">
        <w:rPr>
          <w:rFonts w:hint="eastAsia"/>
          <w:color w:themeColor="text1" w:val="000000"/>
        </w:rPr>
        <w:t>12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在平面直角坐标系中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已知点</w:t>
      </w:r>
      <w:r>
        <w:rPr>
          <w:color w:themeColor="text1" w:val="000000"/>
          <w:position w:val="-10"/>
        </w:rPr>
        <w:object>
          <v:shape id="_x0000_i1189" o:ole="" o:oleicon="f" style="width:41.45pt;height:15.6pt" type="#_x0000_t75">
            <v:imagedata o:title="" r:id="rId337"/>
          </v:shape>
          <o:OLEObject DrawAspect="Content" ObjectID="_1750196921" ProgID="Equation.DSMT4" ShapeID="_x0000_i1189" Type="Embed" r:id="rId33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190" o:ole="" o:oleicon="f" style="width:36pt;height:15.6pt" type="#_x0000_t75">
            <v:imagedata o:title="" r:id="rId339"/>
          </v:shape>
          <o:OLEObject DrawAspect="Content" ObjectID="_1750196922" ProgID="Equation.DSMT4" ShapeID="_x0000_i1190" Type="Embed" r:id="rId34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191" o:ole="" o:oleicon="f" style="width:35.3pt;height:15.6pt" type="#_x0000_t75">
            <v:imagedata o:title="" r:id="rId341"/>
          </v:shape>
          <o:OLEObject DrawAspect="Content" ObjectID="_1750196923" ProgID="Equation.DSMT4" ShapeID="_x0000_i1191" Type="Embed" r:id="rId342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046FCA11" w14:textId="0446743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如果点</w:t>
      </w:r>
      <w:r>
        <w:rPr>
          <w:color w:themeColor="text1" w:val="000000"/>
          <w:position w:val="-6"/>
        </w:rPr>
        <w:object>
          <v:shape id="_x0000_i1192" o:ole="" o:oleicon="f" style="width:12.25pt;height:14.25pt" type="#_x0000_t75">
            <v:imagedata o:title="" r:id="rId343"/>
          </v:shape>
          <o:OLEObject DrawAspect="Content" ObjectID="_1750196924" ProgID="Equation.DSMT4" ShapeID="_x0000_i1192" Type="Embed" r:id="rId344"/>
        </w:object>
      </w:r>
      <w:r w:rsidRPr="00B046CE">
        <w:rPr>
          <w:rFonts w:hint="eastAsia"/>
          <w:color w:themeColor="text1" w:val="000000"/>
        </w:rPr>
        <w:t>使得四边形</w:t>
      </w:r>
      <w:r>
        <w:rPr>
          <w:color w:themeColor="text1" w:val="000000"/>
          <w:position w:val="-6"/>
        </w:rPr>
        <w:object>
          <v:shape id="_x0000_i1193" o:ole="" o:oleicon="f" style="width:36pt;height:14.25pt" type="#_x0000_t75">
            <v:imagedata o:title="" r:id="rId345"/>
          </v:shape>
          <o:OLEObject DrawAspect="Content" ObjectID="_1750196925" ProgID="Equation.DSMT4" ShapeID="_x0000_i1193" Type="Embed" r:id="rId346"/>
        </w:object>
      </w:r>
      <w:r w:rsidRPr="00B046CE">
        <w:rPr>
          <w:rFonts w:hint="eastAsia"/>
          <w:color w:themeColor="text1" w:val="000000"/>
        </w:rPr>
        <w:t>为平行四边形</w: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求顶点</w:t>
      </w:r>
      <w:r>
        <w:rPr>
          <w:color w:themeColor="text1" w:val="000000"/>
          <w:position w:val="-6"/>
        </w:rPr>
        <w:object>
          <v:shape id="_x0000_i1194" o:ole="" o:oleicon="f" style="width:12.25pt;height:14.25pt" type="#_x0000_t75">
            <v:imagedata o:title="" r:id="rId347"/>
          </v:shape>
          <o:OLEObject DrawAspect="Content" ObjectID="_1750196926" ProgID="Equation.DSMT4" ShapeID="_x0000_i1194" Type="Embed" r:id="rId348"/>
        </w:object>
      </w:r>
      <w:r w:rsidRPr="00B046CE">
        <w:rPr>
          <w:rFonts w:hint="eastAsia"/>
          <w:color w:themeColor="text1" w:val="000000"/>
        </w:rPr>
        <w:t>的坐标</w:t>
      </w:r>
      <w:r w:rsidR="00216D7C" w:rsidRPr="00B046CE">
        <w:rPr>
          <w:rFonts w:hint="eastAsia"/>
          <w:color w:themeColor="text1" w:val="000000"/>
        </w:rPr>
        <w:t>；</w:t>
      </w:r>
    </w:p>
    <w:p w14:paraId="4FA7A64C" w14:textId="5417B106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如果点</w:t>
      </w:r>
      <w:r>
        <w:rPr>
          <w:color w:themeColor="text1" w:val="000000"/>
          <w:position w:val="-4"/>
        </w:rPr>
        <w:object>
          <v:shape id="_x0000_i1195" o:ole="" o:oleicon="f" style="width:12.25pt;height:12.9pt" type="#_x0000_t75">
            <v:imagedata o:title="" r:id="rId349"/>
          </v:shape>
          <o:OLEObject DrawAspect="Content" ObjectID="_1750196927" ProgID="Equation.DSMT4" ShapeID="_x0000_i1195" Type="Embed" r:id="rId350"/>
        </w:object>
      </w:r>
      <w:r w:rsidRPr="00B046CE">
        <w:rPr>
          <w:rFonts w:hint="eastAsia"/>
          <w:color w:themeColor="text1" w:val="000000"/>
        </w:rPr>
        <w:t>满足</w:t>
      </w:r>
      <w:r>
        <w:rPr>
          <w:color w:themeColor="text1" w:val="000000"/>
          <w:position w:val="-6"/>
        </w:rPr>
        <w:object>
          <v:shape id="_x0000_i1196" o:ole="" o:oleicon="f" style="width:72.7pt;height:17pt" type="#_x0000_t75">
            <v:imagedata o:title="" r:id="rId351"/>
          </v:shape>
          <o:OLEObject DrawAspect="Content" ObjectID="_1750196928" ProgID="Equation.DSMT4" ShapeID="_x0000_i1196" Type="Embed" r:id="rId352"/>
        </w:object>
      </w:r>
      <w:r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197" o:ole="" o:oleicon="f" style="width:12.25pt;height:14.25pt" type="#_x0000_t75">
            <v:imagedata o:title="" r:id="rId353"/>
          </v:shape>
          <o:OLEObject DrawAspect="Content" ObjectID="_1750196929" ProgID="Equation.DSMT4" ShapeID="_x0000_i1197" Type="Embed" r:id="rId354"/>
        </w:object>
      </w:r>
      <w:r w:rsidRPr="00B046CE">
        <w:rPr>
          <w:rFonts w:hint="eastAsia"/>
          <w:color w:themeColor="text1" w:val="000000"/>
        </w:rPr>
        <w:t>为坐标原点</w: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设</w:t>
      </w:r>
      <w:r>
        <w:rPr>
          <w:color w:themeColor="text1" w:val="000000"/>
          <w:position w:val="-6"/>
        </w:rPr>
        <w:object>
          <v:shape id="_x0000_i1198" o:ole="" o:oleicon="f" style="width:27.85pt;height:14.25pt" type="#_x0000_t75">
            <v:imagedata o:title="" r:id="rId355"/>
          </v:shape>
          <o:OLEObject DrawAspect="Content" ObjectID="_1750196930" ProgID="Equation.DSMT4" ShapeID="_x0000_i1198" Type="Embed" r:id="rId356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求</w:t>
      </w:r>
      <w:r>
        <w:rPr>
          <w:color w:themeColor="text1" w:val="000000"/>
          <w:position w:val="-10"/>
        </w:rPr>
        <w:object>
          <v:shape id="_x0000_i1199" o:ole="" o:oleicon="f" style="width:57.75pt;height:19pt" type="#_x0000_t75">
            <v:imagedata o:title="" r:id="rId357"/>
          </v:shape>
          <o:OLEObject DrawAspect="Content" ObjectID="_1750196931" ProgID="Equation.DSMT4" ShapeID="_x0000_i1199" Type="Embed" r:id="rId358"/>
        </w:object>
      </w:r>
      <w:r w:rsidRPr="00B046CE">
        <w:rPr>
          <w:rFonts w:hint="eastAsia"/>
          <w:color w:themeColor="text1" w:val="000000"/>
        </w:rPr>
        <w:t>的最小值</w:t>
      </w:r>
      <w:r w:rsidRPr="00B046CE">
        <w:rPr>
          <w:rFonts w:hint="eastAsia"/>
          <w:color w:themeColor="text1" w:val="000000"/>
        </w:rPr>
        <w:t>．</w:t>
      </w:r>
    </w:p>
    <w:p w14:paraId="6DA38D52" w14:textId="702A0C16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21</w:t>
      </w:r>
      <w:r w:rsidR="00614A90" w:rsidRPr="00B046CE">
        <w:rPr>
          <w:rFonts w:hint="eastAsia"/>
          <w:color w:themeColor="text1" w:val="000000"/>
        </w:rPr>
        <w:t>．（</w:t>
      </w:r>
      <w:r w:rsidRPr="00B046CE">
        <w:rPr>
          <w:rFonts w:hint="eastAsia"/>
          <w:color w:themeColor="text1" w:val="000000"/>
        </w:rPr>
        <w:t>本小题满分</w:t>
      </w:r>
      <w:r w:rsidRPr="00B046CE">
        <w:rPr>
          <w:rFonts w:hint="eastAsia"/>
          <w:color w:themeColor="text1" w:val="000000"/>
        </w:rPr>
        <w:t>12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阳春三月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草长莺飞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正是春游的好季节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但是随着客流量的猛增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我市景区道路拥堵、停车困难的问题日益凸显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市交通部门为缓解某热门景区停车难的问题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决定在景区附近开辟一个如图所示的临时停车场</w:t>
      </w:r>
      <w:r>
        <w:rPr>
          <w:color w:themeColor="text1" w:val="000000"/>
          <w:position w:val="-6"/>
        </w:rPr>
        <w:object>
          <v:shape id="_x0000_i1200" o:ole="" o:oleicon="f" style="width:35.3pt;height:14.25pt" type="#_x0000_t75">
            <v:imagedata o:title="" r:id="rId359"/>
          </v:shape>
          <o:OLEObject DrawAspect="Content" ObjectID="_1750196932" ProgID="Equation.DSMT4" ShapeID="_x0000_i1200" Type="Embed" r:id="rId36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201" o:ole="" o:oleicon="f" style="width:19pt;height:14.25pt" type="#_x0000_t75">
            <v:imagedata o:title="" r:id="rId361"/>
          </v:shape>
          <o:OLEObject DrawAspect="Content" ObjectID="_1750196933" ProgID="Equation.DSMT4" ShapeID="_x0000_i1201" Type="Embed" r:id="rId362"/>
        </w:object>
      </w:r>
      <w:r w:rsidRPr="00B046CE">
        <w:rPr>
          <w:rFonts w:hint="eastAsia"/>
          <w:color w:themeColor="text1" w:val="000000"/>
        </w:rPr>
        <w:t>、</w:t>
      </w:r>
      <w:r>
        <w:rPr>
          <w:color w:themeColor="text1" w:val="000000"/>
          <w:position w:val="-6"/>
        </w:rPr>
        <w:object>
          <v:shape id="_x0000_i1202" o:ole="" o:oleicon="f" style="width:21.05pt;height:14.25pt" type="#_x0000_t75">
            <v:imagedata o:title="" r:id="rId363"/>
          </v:shape>
          <o:OLEObject DrawAspect="Content" ObjectID="_1750196934" ProgID="Equation.DSMT4" ShapeID="_x0000_i1202" Type="Embed" r:id="rId364"/>
        </w:object>
      </w:r>
      <w:r w:rsidRPr="00B046CE">
        <w:rPr>
          <w:rFonts w:hint="eastAsia"/>
          <w:color w:themeColor="text1" w:val="000000"/>
        </w:rPr>
        <w:t>为互相垂直的墙体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已有材料可建成的围栏</w:t>
      </w:r>
      <w:r>
        <w:rPr>
          <w:color w:themeColor="text1" w:val="000000"/>
          <w:position w:val="-4"/>
        </w:rPr>
        <w:object>
          <v:shape id="_x0000_i1203" o:ole="" o:oleicon="f" style="width:20.4pt;height:12.9pt" type="#_x0000_t75">
            <v:imagedata o:title="" r:id="rId365"/>
          </v:shape>
          <o:OLEObject DrawAspect="Content" ObjectID="_1750196935" ProgID="Equation.DSMT4" ShapeID="_x0000_i1203" Type="Embed" r:id="rId366"/>
        </w:object>
      </w:r>
      <w:r w:rsidRPr="00B046CE">
        <w:rPr>
          <w:rFonts w:hint="eastAsia"/>
          <w:color w:themeColor="text1" w:val="000000"/>
        </w:rPr>
        <w:t>与</w:t>
      </w:r>
      <w:r>
        <w:rPr>
          <w:color w:themeColor="text1" w:val="000000"/>
          <w:position w:val="-6"/>
        </w:rPr>
        <w:object>
          <v:shape id="_x0000_i1204" o:ole="" o:oleicon="f" style="width:20.4pt;height:14.25pt" type="#_x0000_t75">
            <v:imagedata o:title="" r:id="rId367"/>
          </v:shape>
          <o:OLEObject DrawAspect="Content" ObjectID="_1750196936" ProgID="Equation.DSMT4" ShapeID="_x0000_i1204" Type="Embed" r:id="rId368"/>
        </w:object>
      </w:r>
      <w:r w:rsidRPr="00B046CE">
        <w:rPr>
          <w:rFonts w:hint="eastAsia"/>
          <w:color w:themeColor="text1" w:val="000000"/>
        </w:rPr>
        <w:t>的总长度为</w:t>
      </w:r>
      <w:r w:rsidRPr="00B046CE">
        <w:rPr>
          <w:rFonts w:hint="eastAsia"/>
          <w:color w:themeColor="text1" w:val="000000"/>
        </w:rPr>
        <w:t>120</w:t>
      </w:r>
      <w:r w:rsidRPr="00B046CE">
        <w:rPr>
          <w:rFonts w:hint="eastAsia"/>
          <w:color w:themeColor="text1" w:val="000000"/>
        </w:rPr>
        <w:t>米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且</w:t>
      </w:r>
      <w:r>
        <w:rPr>
          <w:color w:themeColor="text1" w:val="000000"/>
          <w:position w:val="-6"/>
        </w:rPr>
        <w:object>
          <v:shape id="_x0000_i1205" o:ole="" o:oleicon="f" style="width:81.5pt;height:14.25pt" type="#_x0000_t75">
            <v:imagedata o:title="" r:id="rId369"/>
          </v:shape>
          <o:OLEObject DrawAspect="Content" ObjectID="_1750196937" ProgID="Equation.DSMT4" ShapeID="_x0000_i1205" Type="Embed" r:id="rId370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设</w:t>
      </w:r>
      <w:r>
        <w:rPr>
          <w:color w:themeColor="text1" w:val="000000"/>
          <w:position w:val="-28"/>
        </w:rPr>
        <w:object>
          <v:shape id="_x0000_i1206" o:ole="" o:oleicon="f" style="width:116.85pt;height:33.95pt" type="#_x0000_t75">
            <v:imagedata o:title="" r:id="rId371"/>
          </v:shape>
          <o:OLEObject DrawAspect="Content" ObjectID="_1750196938" ProgID="Equation.DSMT4" ShapeID="_x0000_i1206" Type="Embed" r:id="rId372"/>
        </w:object>
      </w:r>
      <w:r w:rsidR="00614A90" w:rsidRPr="00B046CE">
        <w:rPr>
          <w:color w:themeColor="text1" w:val="000000"/>
        </w:rPr>
        <w:t>．</w:t>
      </w:r>
    </w:p>
    <w:p w14:paraId="181E90BF" w14:textId="531064A8" w:rsidP="00972DEC" w:rsidR="00972DEC" w:rsidRPr="00B046CE">
      <w:pPr>
        <w:pStyle w:val="4"/>
        <w:jc w:val="center"/>
        <w:rPr>
          <w:color w:themeColor="text1" w:val="000000"/>
        </w:rPr>
      </w:pPr>
      <w:r w:rsidRPr="00B046CE">
        <w:rPr>
          <w:noProof/>
          <w:color w:themeColor="text1" w:val="000000"/>
          <w:lang w:val="en-US"/>
        </w:rPr>
        <w:drawing>
          <wp:inline distB="0" distL="0" distR="0" distT="0">
            <wp:extent cx="1475117" cy="1204014"/>
            <wp:effectExtent b="0" l="0" r="0" t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1478303" cy="1206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716938" w14:textId="0CF5CF08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当</w:t>
      </w:r>
      <w:r>
        <w:rPr>
          <w:color w:themeColor="text1" w:val="000000"/>
          <w:position w:val="-6"/>
        </w:rPr>
        <w:object>
          <v:shape id="_x0000_i1207" o:ole="" o:oleicon="f" style="width:44.15pt;height:14.25pt" type="#_x0000_t75">
            <v:imagedata o:title="" r:id="rId374"/>
          </v:shape>
          <o:OLEObject DrawAspect="Content" ObjectID="_1750196939" ProgID="Equation.DSMT4" ShapeID="_x0000_i1207" Type="Embed" r:id="rId375"/>
        </w:object>
      </w:r>
      <w:r w:rsidRPr="00B046CE">
        <w:rPr>
          <w:rFonts w:hint="eastAsia"/>
          <w:color w:themeColor="text1" w:val="000000"/>
        </w:rPr>
        <w:t>米</w:t>
      </w:r>
      <w:r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24"/>
        </w:rPr>
        <w:object>
          <v:shape id="_x0000_i1208" o:ole="" o:oleicon="f" style="width:38.7pt;height:30.55pt" type="#_x0000_t75">
            <v:imagedata o:title="" r:id="rId376"/>
          </v:shape>
          <o:OLEObject DrawAspect="Content" ObjectID="_1750196940" ProgID="Equation.DSMT4" ShapeID="_x0000_i1208" Type="Embed" r:id="rId377"/>
        </w:object>
      </w:r>
      <w:r w:rsidRPr="00B046CE">
        <w:rPr>
          <w:rFonts w:hint="eastAsia"/>
          <w:color w:themeColor="text1" w:val="000000"/>
        </w:rPr>
        <w:t>时</w: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求</w:t>
      </w:r>
      <w:r>
        <w:rPr>
          <w:color w:themeColor="text1" w:val="000000"/>
          <w:position w:val="-6"/>
        </w:rPr>
        <w:object>
          <v:shape id="_x0000_i1209" o:ole="" o:oleicon="f" style="width:21.05pt;height:14.25pt" type="#_x0000_t75">
            <v:imagedata o:title="" r:id="rId378"/>
          </v:shape>
          <o:OLEObject DrawAspect="Content" ObjectID="_1750196941" ProgID="Equation.DSMT4" ShapeID="_x0000_i1209" Type="Embed" r:id="rId379"/>
        </w:object>
      </w:r>
      <w:r w:rsidRPr="00B046CE">
        <w:rPr>
          <w:rFonts w:hint="eastAsia"/>
          <w:color w:themeColor="text1" w:val="000000"/>
        </w:rPr>
        <w:t>的长</w:t>
      </w:r>
      <w:r w:rsidR="00216D7C" w:rsidRPr="00B046CE">
        <w:rPr>
          <w:rFonts w:hint="eastAsia"/>
          <w:color w:themeColor="text1" w:val="000000"/>
        </w:rPr>
        <w:t>；</w:t>
      </w:r>
    </w:p>
    <w:p w14:paraId="37DE4882" w14:textId="4050C844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当</w:t>
      </w:r>
      <w:r>
        <w:rPr>
          <w:color w:themeColor="text1" w:val="000000"/>
          <w:position w:val="-6"/>
        </w:rPr>
        <w:object>
          <v:shape id="_x0000_i1210" o:ole="" o:oleicon="f" style="width:42.8pt;height:14.25pt" type="#_x0000_t75">
            <v:imagedata o:title="" r:id="rId380"/>
          </v:shape>
          <o:OLEObject DrawAspect="Content" ObjectID="_1750196942" ProgID="Equation.DSMT4" ShapeID="_x0000_i1210" Type="Embed" r:id="rId381"/>
        </w:object>
      </w:r>
      <w:r w:rsidRPr="00B046CE">
        <w:rPr>
          <w:rFonts w:hint="eastAsia"/>
          <w:color w:themeColor="text1" w:val="000000"/>
        </w:rPr>
        <w:t>米时</w: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求临时</w:t>
      </w:r>
      <w:r w:rsidRPr="00B046CE">
        <w:rPr>
          <w:rFonts w:hint="eastAsia"/>
          <w:color w:themeColor="text1" w:val="000000"/>
        </w:rPr>
        <w:t>停车场</w:t>
      </w:r>
      <w:r>
        <w:rPr>
          <w:color w:themeColor="text1" w:val="000000"/>
          <w:position w:val="-6"/>
        </w:rPr>
        <w:object>
          <v:shape id="_x0000_i1211" o:ole="" o:oleicon="f" style="width:35.3pt;height:14.25pt" type="#_x0000_t75">
            <v:imagedata o:title="" r:id="rId382"/>
          </v:shape>
          <o:OLEObject DrawAspect="Content" ObjectID="_1750196943" ProgID="Equation.DSMT4" ShapeID="_x0000_i1211" Type="Embed" r:id="rId383"/>
        </w:object>
      </w:r>
      <w:r w:rsidRPr="00B046CE">
        <w:rPr>
          <w:rFonts w:hint="eastAsia"/>
          <w:color w:themeColor="text1" w:val="000000"/>
        </w:rPr>
        <w:t>面积</w:t>
      </w:r>
      <w:r>
        <w:rPr>
          <w:color w:themeColor="text1" w:val="000000"/>
          <w:position w:val="-6"/>
        </w:rPr>
        <w:object>
          <v:shape id="_x0000_i1212" o:ole="" o:oleicon="f" style="width:11.55pt;height:14.25pt" type="#_x0000_t75">
            <v:imagedata o:title="" r:id="rId384"/>
          </v:shape>
          <o:OLEObject DrawAspect="Content" ObjectID="_1750196944" ProgID="Equation.DSMT4" ShapeID="_x0000_i1212" Type="Embed" r:id="rId385"/>
        </w:object>
      </w:r>
      <w:r w:rsidRPr="00B046CE">
        <w:rPr>
          <w:rFonts w:hint="eastAsia"/>
          <w:color w:themeColor="text1" w:val="000000"/>
        </w:rPr>
        <w:t>的最大值及此时</w:t>
      </w:r>
      <w:r>
        <w:rPr>
          <w:color w:themeColor="text1" w:val="000000"/>
          <w:position w:val="-6"/>
        </w:rPr>
        <w:object>
          <v:shape id="_x0000_i1213" o:ole="" o:oleicon="f" style="width:12.25pt;height:11.55pt" type="#_x0000_t75">
            <v:imagedata o:title="" r:id="rId386"/>
          </v:shape>
          <o:OLEObject DrawAspect="Content" ObjectID="_1750196945" ProgID="Equation.DSMT4" ShapeID="_x0000_i1213" Type="Embed" r:id="rId387"/>
        </w:object>
      </w:r>
      <w:r w:rsidRPr="00B046CE">
        <w:rPr>
          <w:rFonts w:hint="eastAsia"/>
          <w:color w:themeColor="text1" w:val="000000"/>
        </w:rPr>
        <w:t>的值</w:t>
      </w:r>
      <w:r w:rsidRPr="00B046CE">
        <w:rPr>
          <w:rFonts w:hint="eastAsia"/>
          <w:color w:themeColor="text1" w:val="000000"/>
        </w:rPr>
        <w:t>．</w:t>
      </w:r>
    </w:p>
    <w:p w14:paraId="73CFDEB2" w14:textId="3ABD9CE6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22</w:t>
      </w:r>
      <w:r w:rsidR="00614A90" w:rsidRPr="00B046CE">
        <w:rPr>
          <w:rFonts w:hint="eastAsia"/>
          <w:color w:themeColor="text1" w:val="000000"/>
        </w:rPr>
        <w:t>．（</w:t>
      </w:r>
      <w:r w:rsidRPr="00B046CE">
        <w:rPr>
          <w:rFonts w:hint="eastAsia"/>
          <w:color w:themeColor="text1" w:val="000000"/>
        </w:rPr>
        <w:t>本小题满分</w:t>
      </w:r>
      <w:r w:rsidRPr="00B046CE">
        <w:rPr>
          <w:rFonts w:hint="eastAsia"/>
          <w:color w:themeColor="text1" w:val="000000"/>
        </w:rPr>
        <w:t>12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已知函数</w:t>
      </w:r>
      <w:r>
        <w:rPr>
          <w:color w:themeColor="text1" w:val="000000"/>
          <w:position w:val="-28"/>
        </w:rPr>
        <w:object>
          <v:shape id="_x0000_i1214" o:ole="" o:oleicon="f" style="width:101.2pt;height:33.95pt" type="#_x0000_t75">
            <v:imagedata o:title="" r:id="rId388"/>
          </v:shape>
          <o:OLEObject DrawAspect="Content" ObjectID="_1750196946" ProgID="Equation.DSMT4" ShapeID="_x0000_i1214" Type="Embed" r:id="rId389"/>
        </w:object>
      </w:r>
      <w:r w:rsidRPr="00B046CE">
        <w:rPr>
          <w:rFonts w:hint="eastAsia"/>
          <w:color w:themeColor="text1" w:val="000000"/>
        </w:rPr>
        <w:t>为奇函数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215" o:ole="" o:oleicon="f" style="width:60.45pt;height:18.35pt" type="#_x0000_t75">
            <v:imagedata o:title="" r:id="rId390"/>
          </v:shape>
          <o:OLEObject DrawAspect="Content" ObjectID="_1750196947" ProgID="Equation.DSMT4" ShapeID="_x0000_i1215" Type="Embed" r:id="rId391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089F5B56" w14:textId="162D2124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求实数</w:t>
      </w:r>
      <w:r>
        <w:rPr>
          <w:color w:themeColor="text1" w:val="000000"/>
          <w:position w:val="-6"/>
        </w:rPr>
        <w:object>
          <v:shape id="_x0000_i1216" o:ole="" o:oleicon="f" style="width:9.5pt;height:11.55pt" type="#_x0000_t75">
            <v:imagedata o:title="" r:id="rId392"/>
          </v:shape>
          <o:OLEObject DrawAspect="Content" ObjectID="_1750196948" ProgID="Equation.DSMT4" ShapeID="_x0000_i1216" Type="Embed" r:id="rId393"/>
        </w:object>
      </w:r>
      <w:r w:rsidRPr="00B046CE">
        <w:rPr>
          <w:rFonts w:hint="eastAsia"/>
          <w:color w:themeColor="text1" w:val="000000"/>
        </w:rPr>
        <w:t>的值</w:t>
      </w:r>
      <w:r w:rsidR="00216D7C" w:rsidRPr="00B046CE">
        <w:rPr>
          <w:rFonts w:hint="eastAsia"/>
          <w:color w:themeColor="text1" w:val="000000"/>
        </w:rPr>
        <w:t>；</w:t>
      </w:r>
    </w:p>
    <w:p w14:paraId="0E9C59B4" w14:textId="77777777" w:rsidP="009D12A6" w:rsidR="008302AA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="009D12A6"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="009D12A6" w:rsidRPr="00B046CE">
        <w:rPr>
          <w:rFonts w:hint="eastAsia"/>
          <w:color w:themeColor="text1" w:val="000000"/>
        </w:rPr>
        <w:t>若存在</w:t>
      </w:r>
      <w:r>
        <w:rPr>
          <w:color w:themeColor="text1" w:val="000000"/>
          <w:position w:val="-12"/>
        </w:rPr>
        <w:object>
          <v:shape id="_x0000_i1217" o:ole="" o:oleicon="f" style="width:12.25pt;height:18.35pt" type="#_x0000_t75">
            <v:imagedata o:title="" r:id="rId394"/>
          </v:shape>
          <o:OLEObject DrawAspect="Content" ObjectID="_1750196949" ProgID="Equation.DSMT4" ShapeID="_x0000_i1217" Type="Embed" r:id="rId395"/>
        </w:object>
      </w:r>
      <w:r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2"/>
        </w:rPr>
        <w:object>
          <v:shape id="_x0000_i1218" o:ole="" o:oleicon="f" style="width:59.75pt;height:18.35pt" type="#_x0000_t75">
            <v:imagedata o:title="" r:id="rId396"/>
          </v:shape>
          <o:OLEObject DrawAspect="Content" ObjectID="_1750196950" ProgID="Equation.DSMT4" ShapeID="_x0000_i1218" Type="Embed" r:id="rId397"/>
        </w:object>
      </w:r>
      <w:r w:rsidRPr="00B046CE">
        <w:rPr>
          <w:rFonts w:hint="eastAsia"/>
          <w:color w:themeColor="text1" w:val="000000"/>
        </w:rPr>
        <w:t>，</w:t>
      </w:r>
      <w:r w:rsidR="009D12A6" w:rsidRPr="00B046CE">
        <w:rPr>
          <w:rFonts w:hint="eastAsia"/>
          <w:color w:themeColor="text1" w:val="000000"/>
        </w:rPr>
        <w:t>使得</w:t>
      </w:r>
      <w:r>
        <w:rPr>
          <w:color w:themeColor="text1" w:val="000000"/>
          <w:position w:val="-16"/>
        </w:rPr>
        <w:object>
          <v:shape id="_x0000_i1219" o:ole="" o:oleicon="f" style="width:33.95pt;height:21.75pt" type="#_x0000_t75">
            <v:imagedata o:title="" r:id="rId398"/>
          </v:shape>
          <o:OLEObject DrawAspect="Content" ObjectID="_1750196951" ProgID="Equation.DSMT4" ShapeID="_x0000_i1219" Type="Embed" r:id="rId399"/>
        </w:object>
      </w:r>
      <w:r w:rsidR="009D12A6" w:rsidRPr="00B046CE">
        <w:rPr>
          <w:rFonts w:hint="eastAsia"/>
          <w:color w:themeColor="text1" w:val="000000"/>
        </w:rPr>
        <w:t>在区间</w:t>
      </w:r>
      <w:r>
        <w:rPr>
          <w:color w:themeColor="text1" w:val="000000"/>
          <w:position w:val="-14"/>
        </w:rPr>
        <w:object>
          <v:shape id="_x0000_i1220" o:ole="" o:oleicon="f" style="width:36pt;height:20.4pt" type="#_x0000_t75">
            <v:imagedata o:title="" r:id="rId400"/>
          </v:shape>
          <o:OLEObject DrawAspect="Content" ObjectID="_1750196952" ProgID="Equation.DSMT4" ShapeID="_x0000_i1220" Type="Embed" r:id="rId401"/>
        </w:object>
      </w:r>
      <w:r w:rsidR="009D12A6" w:rsidRPr="00B046CE">
        <w:rPr>
          <w:rFonts w:hint="eastAsia"/>
          <w:color w:themeColor="text1" w:val="000000"/>
        </w:rPr>
        <w:t>上的值域为</w:t>
      </w:r>
    </w:p>
    <w:p w14:paraId="647FB1B4" w14:textId="1F29F49B" w:rsidP="009D12A6" w:rsidR="009D12A6" w:rsidRPr="00B046CE">
      <w:pPr>
        <w:pStyle w:val="4"/>
        <w:rPr>
          <w:color w:themeColor="text1" w:val="000000"/>
        </w:rPr>
      </w:pPr>
      <w:r>
        <w:rPr>
          <w:color w:themeColor="text1" w:val="000000"/>
          <w:position w:val="-36"/>
        </w:rPr>
        <w:object>
          <v:shape id="_x0000_i1221" o:ole="" o:oleicon="f" style="width:186.8pt;height:42.1pt" type="#_x0000_t75">
            <v:imagedata o:title="" r:id="rId402"/>
          </v:shape>
          <o:OLEObject DrawAspect="Content" ObjectID="_1750196953" ProgID="Equation.DSMT4" ShapeID="_x0000_i1221" Type="Embed" r:id="rId403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求实数</w:t>
      </w:r>
      <w:r>
        <w:rPr>
          <w:color w:themeColor="text1" w:val="000000"/>
          <w:position w:val="-6"/>
        </w:rPr>
        <w:object>
          <v:shape id="_x0000_i1222" o:ole="" o:oleicon="f" style="width:6.8pt;height:12.25pt" type="#_x0000_t75">
            <v:imagedata o:title="" r:id="rId404"/>
          </v:shape>
          <o:OLEObject DrawAspect="Content" ObjectID="_1750196954" ProgID="Equation.DSMT4" ShapeID="_x0000_i1222" Type="Embed" r:id="rId405"/>
        </w:object>
      </w:r>
      <w:r w:rsidRPr="00B046CE">
        <w:rPr>
          <w:rFonts w:hint="eastAsia"/>
          <w:color w:themeColor="text1" w:val="000000"/>
        </w:rPr>
        <w:t>的取值范围</w:t>
      </w:r>
      <w:r w:rsidR="00614A90" w:rsidRPr="00B046CE">
        <w:rPr>
          <w:rFonts w:hint="eastAsia"/>
          <w:color w:themeColor="text1" w:val="000000"/>
        </w:rPr>
        <w:t>．</w:t>
      </w:r>
    </w:p>
    <w:p w14:paraId="2799AA36" w14:textId="77777777" w:rsidP="0013637E" w:rsidR="008302AA">
      <w:pPr>
        <w:pStyle w:val="2"/>
        <w:rPr>
          <w:color w:themeColor="text1" w:val="000000"/>
        </w:rPr>
      </w:pPr>
    </w:p>
    <w:p w14:paraId="11D140D4" w14:textId="30B9ECB5" w:rsidP="0013637E" w:rsidR="009D12A6" w:rsidRPr="00B046CE">
      <w:pPr>
        <w:pStyle w:val="2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丰城中学</w:t>
      </w:r>
      <w:r w:rsidRPr="00B046CE">
        <w:rPr>
          <w:rFonts w:hint="eastAsia"/>
          <w:color w:themeColor="text1" w:val="000000"/>
        </w:rPr>
        <w:t>2022-2023</w:t>
      </w:r>
      <w:r w:rsidRPr="00B046CE">
        <w:rPr>
          <w:rFonts w:hint="eastAsia"/>
          <w:color w:themeColor="text1" w:val="000000"/>
        </w:rPr>
        <w:t>学年下学期初三期末考试数学</w:t>
      </w:r>
    </w:p>
    <w:p w14:paraId="23B0B0DA" w14:textId="77777777" w:rsidP="0013637E" w:rsidR="009D12A6" w:rsidRPr="00B046CE">
      <w:pPr>
        <w:pStyle w:val="2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参考答案</w:t>
      </w:r>
    </w:p>
    <w:p w14:paraId="52ED17FE" w14:textId="77777777" w:rsidP="009D12A6" w:rsidR="00972DEC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1-8</w:t>
      </w:r>
      <w:r w:rsidRPr="00B046CE">
        <w:rPr>
          <w:rFonts w:hint="eastAsia"/>
          <w:color w:themeColor="text1" w:val="000000"/>
        </w:rPr>
        <w:t>：</w:t>
      </w:r>
      <w:r w:rsidRPr="00B046CE">
        <w:rPr>
          <w:color w:themeColor="text1" w:val="000000"/>
        </w:rPr>
        <w:t>BCCABDDD</w:t>
      </w:r>
      <w:r w:rsidRPr="00B046CE">
        <w:rPr>
          <w:color w:themeColor="text1" w:val="000000"/>
        </w:rPr>
        <w:t xml:space="preserve">     </w:t>
      </w:r>
      <w:r w:rsidRPr="00B046CE">
        <w:rPr>
          <w:color w:themeColor="text1" w:val="000000"/>
        </w:rPr>
        <w:t>9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ACD</w:t>
      </w:r>
      <w:r w:rsidRPr="00B046CE">
        <w:rPr>
          <w:color w:themeColor="text1" w:val="000000"/>
        </w:rPr>
        <w:t xml:space="preserve">     </w:t>
      </w:r>
      <w:r w:rsidRPr="00B046CE">
        <w:rPr>
          <w:color w:themeColor="text1" w:val="000000"/>
        </w:rPr>
        <w:t>10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ABD</w:t>
      </w:r>
      <w:r w:rsidRPr="00B046CE">
        <w:rPr>
          <w:color w:themeColor="text1" w:val="000000"/>
        </w:rPr>
        <w:t xml:space="preserve">     </w:t>
      </w:r>
      <w:r w:rsidRPr="00B046CE">
        <w:rPr>
          <w:color w:themeColor="text1" w:val="000000"/>
        </w:rPr>
        <w:t>11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AC</w:t>
      </w:r>
      <w:r w:rsidRPr="00B046CE">
        <w:rPr>
          <w:color w:themeColor="text1" w:val="000000"/>
        </w:rPr>
        <w:t xml:space="preserve">     </w:t>
      </w:r>
      <w:r w:rsidRPr="00B046CE">
        <w:rPr>
          <w:color w:themeColor="text1" w:val="000000"/>
        </w:rPr>
        <w:t>12</w:t>
      </w:r>
      <w:r w:rsidR="00614A90" w:rsidRPr="00B046CE">
        <w:rPr>
          <w:color w:themeColor="text1" w:val="000000"/>
        </w:rPr>
        <w:t>．</w:t>
      </w:r>
      <w:r w:rsidRPr="00B046CE">
        <w:rPr>
          <w:color w:themeColor="text1" w:val="000000"/>
        </w:rPr>
        <w:t>BD</w:t>
      </w:r>
    </w:p>
    <w:p w14:paraId="7FBE3CF4" w14:textId="28BA613C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t>13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6"/>
        </w:rPr>
        <w:object>
          <v:shape id="_x0000_i1223" o:ole="" o:oleicon="f" style="width:21.05pt;height:14.25pt" type="#_x0000_t75">
            <v:imagedata o:title="" r:id="rId406"/>
          </v:shape>
          <o:OLEObject DrawAspect="Content" ObjectID="_1750196955" ProgID="Equation.DSMT4" ShapeID="_x0000_i1223" Type="Embed" r:id="rId407"/>
        </w:object>
      </w:r>
      <w:r w:rsidR="00972DE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14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6"/>
        </w:rPr>
        <w:object>
          <v:shape id="_x0000_i1224" o:ole="" o:oleicon="f" style="width:23.75pt;height:17pt" type="#_x0000_t75">
            <v:imagedata o:title="" r:id="rId408"/>
          </v:shape>
          <o:OLEObject DrawAspect="Content" ObjectID="_1750196956" ProgID="Equation.DSMT4" ShapeID="_x0000_i1224" Type="Embed" r:id="rId409"/>
        </w:object>
      </w:r>
      <w:r w:rsidR="00972DE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15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225" o:ole="" o:oleicon="f" style="width:17pt;height:30.55pt" type="#_x0000_t75">
            <v:imagedata o:title="" r:id="rId410"/>
          </v:shape>
          <o:OLEObject DrawAspect="Content" ObjectID="_1750196957" ProgID="Equation.DSMT4" ShapeID="_x0000_i1225" Type="Embed" r:id="rId411"/>
        </w:object>
      </w:r>
      <w:r w:rsidR="00972DEC" w:rsidRPr="00B046CE">
        <w:rPr>
          <w:color w:themeColor="text1" w:val="000000"/>
        </w:rPr>
        <w:tab/>
      </w:r>
      <w:r w:rsidRPr="00B046CE">
        <w:rPr>
          <w:color w:themeColor="text1" w:val="000000"/>
        </w:rPr>
        <w:t>16</w:t>
      </w:r>
      <w:r w:rsidR="00614A90" w:rsidRPr="00B046CE">
        <w:rPr>
          <w:color w:themeColor="text1" w:val="000000"/>
        </w:rPr>
        <w:t>．</w:t>
      </w:r>
      <w:r>
        <w:rPr>
          <w:color w:themeColor="text1" w:val="000000"/>
          <w:position w:val="-24"/>
        </w:rPr>
        <w:object>
          <v:shape id="_x0000_i1226" o:ole="" o:oleicon="f" style="width:11.55pt;height:30.55pt" type="#_x0000_t75">
            <v:imagedata o:title="" r:id="rId412"/>
          </v:shape>
          <o:OLEObject DrawAspect="Content" ObjectID="_1750196958" ProgID="Equation.DSMT4" ShapeID="_x0000_i1226" Type="Embed" r:id="rId413"/>
        </w:object>
      </w:r>
    </w:p>
    <w:p w14:paraId="40355161" w14:textId="55D0876D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7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【详解】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="00614A90" w:rsidRPr="00B046CE">
        <w:rPr>
          <w:rFonts w:hint="eastAsia"/>
          <w:color w:themeColor="text1" w:val="000000"/>
        </w:rPr>
        <w:t>）</w:t>
      </w:r>
      <w:r>
        <w:rPr>
          <w:color w:themeColor="text1" w:val="000000"/>
          <w:position w:val="-28"/>
        </w:rPr>
        <w:object>
          <v:shape id="_x0000_i1227" o:ole="" o:oleicon="f" style="width:203.1pt;height:33.95pt" type="#_x0000_t75">
            <v:imagedata o:title="" r:id="rId414"/>
          </v:shape>
          <o:OLEObject DrawAspect="Content" ObjectID="_1750196959" ProgID="Equation.DSMT4" ShapeID="_x0000_i1227" Type="Embed" r:id="rId415"/>
        </w:object>
      </w:r>
    </w:p>
    <w:p w14:paraId="587FD013" w14:textId="099E8674" w:rsidP="009D12A6" w:rsidR="009D12A6" w:rsidRPr="00B046CE">
      <w:pPr>
        <w:pStyle w:val="4"/>
        <w:rPr>
          <w:color w:themeColor="text1" w:val="000000"/>
        </w:rPr>
      </w:pPr>
      <w:r>
        <w:rPr>
          <w:color w:themeColor="text1" w:val="000000"/>
          <w:position w:val="-24"/>
        </w:rPr>
        <w:object>
          <v:shape id="_x0000_i1228" o:ole="" o:oleicon="f" style="width:59.1pt;height:30.55pt" type="#_x0000_t75">
            <v:imagedata o:title="" r:id="rId416"/>
          </v:shape>
          <o:OLEObject DrawAspect="Content" ObjectID="_1750196960" ProgID="Equation.DSMT4" ShapeID="_x0000_i1228" Type="Embed" r:id="rId417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所以</w:t>
      </w:r>
      <w:r>
        <w:rPr>
          <w:color w:themeColor="text1" w:val="000000"/>
          <w:position w:val="-10"/>
        </w:rPr>
        <w:object>
          <v:shape id="_x0000_i1229" o:ole="" o:oleicon="f" style="width:27.15pt;height:15.6pt" type="#_x0000_t75">
            <v:imagedata o:title="" r:id="rId418"/>
          </v:shape>
          <o:OLEObject DrawAspect="Content" ObjectID="_1750196961" ProgID="Equation.DSMT4" ShapeID="_x0000_i1229" Type="Embed" r:id="rId419"/>
        </w:object>
      </w:r>
      <w:r w:rsidRPr="00B046CE">
        <w:rPr>
          <w:rFonts w:hint="eastAsia"/>
          <w:color w:themeColor="text1" w:val="000000"/>
        </w:rPr>
        <w:t>的</w:t>
      </w:r>
      <w:r w:rsidRPr="00B046CE">
        <w:rPr>
          <w:rFonts w:hint="eastAsia"/>
          <w:color w:themeColor="text1" w:val="000000"/>
        </w:rPr>
        <w:t>最小正</w:t>
      </w:r>
      <w:r w:rsidRPr="00B046CE">
        <w:rPr>
          <w:rFonts w:hint="eastAsia"/>
          <w:color w:themeColor="text1" w:val="000000"/>
        </w:rPr>
        <w:t>周期为</w:t>
      </w:r>
      <w:r>
        <w:rPr>
          <w:color w:themeColor="text1" w:val="000000"/>
          <w:position w:val="-6"/>
        </w:rPr>
        <w:object>
          <v:shape id="_x0000_i1230" o:ole="" o:oleicon="f" style="width:11.55pt;height:11.55pt" type="#_x0000_t75">
            <v:imagedata o:title="" r:id="rId420"/>
          </v:shape>
          <o:OLEObject DrawAspect="Content" ObjectID="_1750196962" ProgID="Equation.DSMT4" ShapeID="_x0000_i1230" Type="Embed" r:id="rId421"/>
        </w:object>
      </w:r>
      <w:r w:rsidRPr="00B046CE">
        <w:rPr>
          <w:rFonts w:hint="eastAsia"/>
          <w:color w:themeColor="text1" w:val="000000"/>
        </w:rPr>
        <w:t>．</w:t>
      </w:r>
    </w:p>
    <w:p w14:paraId="3A5E60F0" w14:textId="3AF3E68C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由</w:t>
      </w:r>
      <w:r>
        <w:rPr>
          <w:color w:themeColor="text1" w:val="000000"/>
          <w:position w:val="-24"/>
        </w:rPr>
        <w:object>
          <v:shape id="_x0000_i1231" o:ole="" o:oleicon="f" style="width:146.05pt;height:30.55pt" type="#_x0000_t75">
            <v:imagedata o:title="" r:id="rId422"/>
          </v:shape>
          <o:OLEObject DrawAspect="Content" ObjectID="_1750196963" ProgID="Equation.DSMT4" ShapeID="_x0000_i1231" Type="Embed" r:id="rId423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232" o:ole="" o:oleicon="f" style="width:29.2pt;height:14.25pt" type="#_x0000_t75">
            <v:imagedata o:title="" r:id="rId424"/>
          </v:shape>
          <o:OLEObject DrawAspect="Content" ObjectID="_1750196964" ProgID="Equation.DSMT4" ShapeID="_x0000_i1232" Type="Embed" r:id="rId425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解得</w:t>
      </w:r>
      <w:r>
        <w:rPr>
          <w:color w:themeColor="text1" w:val="000000"/>
          <w:position w:val="-24"/>
        </w:rPr>
        <w:object>
          <v:shape id="_x0000_i1233" o:ole="" o:oleicon="f" style="width:110.7pt;height:30.55pt" type="#_x0000_t75">
            <v:imagedata o:title="" r:id="rId426"/>
          </v:shape>
          <o:OLEObject DrawAspect="Content" ObjectID="_1750196965" ProgID="Equation.DSMT4" ShapeID="_x0000_i1233" Type="Embed" r:id="rId427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234" o:ole="" o:oleicon="f" style="width:29.2pt;height:14.25pt" type="#_x0000_t75">
            <v:imagedata o:title="" r:id="rId428"/>
          </v:shape>
          <o:OLEObject DrawAspect="Content" ObjectID="_1750196966" ProgID="Equation.DSMT4" ShapeID="_x0000_i1234" Type="Embed" r:id="rId429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51B9B094" w14:textId="7AB54BAA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所以</w:t>
      </w:r>
      <w:r>
        <w:rPr>
          <w:color w:themeColor="text1" w:val="000000"/>
          <w:position w:val="-10"/>
        </w:rPr>
        <w:object>
          <v:shape id="_x0000_i1235" o:ole="" o:oleicon="f" style="width:27.15pt;height:15.6pt" type="#_x0000_t75">
            <v:imagedata o:title="" r:id="rId430"/>
          </v:shape>
          <o:OLEObject DrawAspect="Content" ObjectID="_1750196967" ProgID="Equation.DSMT4" ShapeID="_x0000_i1235" Type="Embed" r:id="rId431"/>
        </w:object>
      </w:r>
      <w:r w:rsidRPr="00B046CE">
        <w:rPr>
          <w:rFonts w:hint="eastAsia"/>
          <w:color w:themeColor="text1" w:val="000000"/>
        </w:rPr>
        <w:t>的单调递减区间为</w:t>
      </w:r>
      <w:r>
        <w:rPr>
          <w:color w:themeColor="text1" w:val="000000"/>
          <w:position w:val="-28"/>
        </w:rPr>
        <w:object>
          <v:shape id="_x0000_i1236" o:ole="" o:oleicon="f" style="width:98.5pt;height:33.95pt" type="#_x0000_t75">
            <v:imagedata o:title="" r:id="rId432"/>
          </v:shape>
          <o:OLEObject DrawAspect="Content" ObjectID="_1750196968" ProgID="Equation.DSMT4" ShapeID="_x0000_i1236" Type="Embed" r:id="rId433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237" o:ole="" o:oleicon="f" style="width:29.2pt;height:14.25pt" type="#_x0000_t75">
            <v:imagedata o:title="" r:id="rId434"/>
          </v:shape>
          <o:OLEObject DrawAspect="Content" ObjectID="_1750196969" ProgID="Equation.DSMT4" ShapeID="_x0000_i1237" Type="Embed" r:id="rId435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5BB7EBFD" w14:textId="580DE13C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将函数</w:t>
      </w:r>
      <w:r>
        <w:rPr>
          <w:color w:themeColor="text1" w:val="000000"/>
          <w:position w:val="-10"/>
        </w:rPr>
        <w:object>
          <v:shape id="_x0000_i1238" o:ole="" o:oleicon="f" style="width:27.15pt;height:15.6pt" type="#_x0000_t75">
            <v:imagedata o:title="" r:id="rId436"/>
          </v:shape>
          <o:OLEObject DrawAspect="Content" ObjectID="_1750196970" ProgID="Equation.DSMT4" ShapeID="_x0000_i1238" Type="Embed" r:id="rId437"/>
        </w:object>
      </w:r>
      <w:r w:rsidRPr="00B046CE">
        <w:rPr>
          <w:rFonts w:hint="eastAsia"/>
          <w:color w:themeColor="text1" w:val="000000"/>
        </w:rPr>
        <w:t>的</w:t>
      </w:r>
      <w:r w:rsidRPr="00B046CE">
        <w:rPr>
          <w:rFonts w:hint="eastAsia"/>
          <w:color w:themeColor="text1" w:val="000000"/>
        </w:rPr>
        <w:t>图象</w:t>
      </w:r>
      <w:r w:rsidRPr="00B046CE">
        <w:rPr>
          <w:rFonts w:hint="eastAsia"/>
          <w:color w:themeColor="text1" w:val="000000"/>
        </w:rPr>
        <w:t>向右平移</w:t>
      </w:r>
      <w:r>
        <w:rPr>
          <w:color w:themeColor="text1" w:val="000000"/>
          <w:position w:val="-24"/>
        </w:rPr>
        <w:object>
          <v:shape id="_x0000_i1239" o:ole="" o:oleicon="f" style="width:12.9pt;height:30.55pt" type="#_x0000_t75">
            <v:imagedata o:title="" r:id="rId438"/>
          </v:shape>
          <o:OLEObject DrawAspect="Content" ObjectID="_1750196971" ProgID="Equation.DSMT4" ShapeID="_x0000_i1239" Type="Embed" r:id="rId439"/>
        </w:object>
      </w:r>
      <w:r w:rsidRPr="00B046CE">
        <w:rPr>
          <w:rFonts w:hint="eastAsia"/>
          <w:color w:themeColor="text1" w:val="000000"/>
        </w:rPr>
        <w:t>个</w:t>
      </w:r>
      <w:r w:rsidRPr="00B046CE">
        <w:rPr>
          <w:rFonts w:hint="eastAsia"/>
          <w:color w:themeColor="text1" w:val="000000"/>
        </w:rPr>
        <w:t>单位</w: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得到</w:t>
      </w:r>
      <w:r>
        <w:rPr>
          <w:color w:themeColor="text1" w:val="000000"/>
          <w:position w:val="-10"/>
        </w:rPr>
        <w:object>
          <v:shape id="_x0000_i1240" o:ole="" o:oleicon="f" style="width:26.5pt;height:15.6pt" type="#_x0000_t75">
            <v:imagedata o:title="" r:id="rId440"/>
          </v:shape>
          <o:OLEObject DrawAspect="Content" ObjectID="_1750196972" ProgID="Equation.DSMT4" ShapeID="_x0000_i1240" Type="Embed" r:id="rId441"/>
        </w:object>
      </w:r>
      <w:r w:rsidRPr="00B046CE">
        <w:rPr>
          <w:rFonts w:hint="eastAsia"/>
          <w:color w:themeColor="text1" w:val="000000"/>
        </w:rPr>
        <w:t>的</w:t>
      </w:r>
      <w:r w:rsidRPr="00B046CE">
        <w:rPr>
          <w:rFonts w:hint="eastAsia"/>
          <w:color w:themeColor="text1" w:val="000000"/>
        </w:rPr>
        <w:t>图象</w: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所以</w:t>
      </w:r>
    </w:p>
    <w:p w14:paraId="39E53B07" w14:textId="7352935A" w:rsidP="009D12A6" w:rsidR="009D12A6" w:rsidRPr="00B046CE">
      <w:pPr>
        <w:pStyle w:val="4"/>
        <w:rPr>
          <w:color w:themeColor="text1" w:val="000000"/>
        </w:rPr>
      </w:pPr>
      <w:r>
        <w:rPr>
          <w:color w:themeColor="text1" w:val="000000"/>
          <w:position w:val="-30"/>
        </w:rPr>
        <w:object>
          <v:shape id="_x0000_i1241" o:ole="" o:oleicon="f" style="width:278.5pt;height:36pt" type="#_x0000_t75">
            <v:imagedata o:title="" r:id="rId442"/>
          </v:shape>
          <o:OLEObject DrawAspect="Content" ObjectID="_1750196973" ProgID="Equation.DSMT4" ShapeID="_x0000_i1241" Type="Embed" r:id="rId443"/>
        </w:object>
      </w:r>
    </w:p>
    <w:p w14:paraId="2A164786" w14:textId="7423026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所以函数</w:t>
      </w:r>
      <w:r>
        <w:rPr>
          <w:color w:themeColor="text1" w:val="000000"/>
          <w:position w:val="-10"/>
        </w:rPr>
        <w:object>
          <v:shape id="_x0000_i1242" o:ole="" o:oleicon="f" style="width:26.5pt;height:15.6pt" type="#_x0000_t75">
            <v:imagedata o:title="" r:id="rId444"/>
          </v:shape>
          <o:OLEObject DrawAspect="Content" ObjectID="_1750196974" ProgID="Equation.DSMT4" ShapeID="_x0000_i1242" Type="Embed" r:id="rId445"/>
        </w:object>
      </w:r>
      <w:r w:rsidRPr="00B046CE">
        <w:rPr>
          <w:rFonts w:hint="eastAsia"/>
          <w:color w:themeColor="text1" w:val="000000"/>
        </w:rPr>
        <w:t>的对称轴为</w:t>
      </w:r>
      <w:r>
        <w:rPr>
          <w:color w:themeColor="text1" w:val="000000"/>
          <w:position w:val="-24"/>
        </w:rPr>
        <w:object>
          <v:shape id="_x0000_i1243" o:ole="" o:oleicon="f" style="width:81.5pt;height:30.55pt" type="#_x0000_t75">
            <v:imagedata o:title="" r:id="rId446"/>
          </v:shape>
          <o:OLEObject DrawAspect="Content" ObjectID="_1750196975" ProgID="Equation.DSMT4" ShapeID="_x0000_i1243" Type="Embed" r:id="rId447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244" o:ole="" o:oleicon="f" style="width:29.9pt;height:14.25pt" type="#_x0000_t75">
            <v:imagedata o:title="" r:id="rId448"/>
          </v:shape>
          <o:OLEObject DrawAspect="Content" ObjectID="_1750196976" ProgID="Equation.DSMT4" ShapeID="_x0000_i1244" Type="Embed" r:id="rId449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解得</w:t>
      </w:r>
      <w:r>
        <w:rPr>
          <w:color w:themeColor="text1" w:val="000000"/>
          <w:position w:val="-24"/>
        </w:rPr>
        <w:object>
          <v:shape id="_x0000_i1245" o:ole="" o:oleicon="f" style="width:63.85pt;height:30.55pt" type="#_x0000_t75">
            <v:imagedata o:title="" r:id="rId450"/>
          </v:shape>
          <o:OLEObject DrawAspect="Content" ObjectID="_1750196977" ProgID="Equation.DSMT4" ShapeID="_x0000_i1245" Type="Embed" r:id="rId451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246" o:ole="" o:oleicon="f" style="width:29.9pt;height:14.25pt" type="#_x0000_t75">
            <v:imagedata o:title="" r:id="rId452"/>
          </v:shape>
          <o:OLEObject DrawAspect="Content" ObjectID="_1750196978" ProgID="Equation.DSMT4" ShapeID="_x0000_i1246" Type="Embed" r:id="rId453"/>
        </w:object>
      </w:r>
    </w:p>
    <w:p w14:paraId="33C29A33" w14:textId="53FC5E4F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8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【详解】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解</w:t>
      </w:r>
      <w:r w:rsidR="00F8749F" w:rsidRPr="00B046CE">
        <w:rPr>
          <w:rFonts w:hint="eastAsia"/>
          <w:color w:themeColor="text1" w:val="000000"/>
        </w:rPr>
        <w:t>：</w:t>
      </w:r>
      <w:r w:rsidRPr="00B046CE">
        <w:rPr>
          <w:rFonts w:hint="eastAsia"/>
          <w:color w:themeColor="text1" w:val="000000"/>
        </w:rPr>
        <w:t>由频率分布直方图的性质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可得</w:t>
      </w:r>
      <w:r w:rsidR="00F8749F" w:rsidRPr="00B046CE">
        <w:rPr>
          <w:rFonts w:hint="eastAsia"/>
          <w:color w:themeColor="text1" w:val="000000"/>
        </w:rPr>
        <w:t>：</w:t>
      </w:r>
    </w:p>
    <w:p w14:paraId="4BA26B0C" w14:textId="066DCA4F" w:rsidP="009D12A6" w:rsidR="009D12A6" w:rsidRPr="00B046CE">
      <w:pPr>
        <w:pStyle w:val="4"/>
        <w:rPr>
          <w:color w:themeColor="text1" w:val="000000"/>
        </w:rPr>
      </w:pPr>
      <w:r>
        <w:rPr>
          <w:color w:themeColor="text1" w:val="000000"/>
          <w:position w:val="-10"/>
        </w:rPr>
        <w:object>
          <v:shape id="_x0000_i1247" o:ole="" o:oleicon="f" style="width:240.45pt;height:15.6pt" type="#_x0000_t75">
            <v:imagedata o:title="" r:id="rId454"/>
          </v:shape>
          <o:OLEObject DrawAspect="Content" ObjectID="_1750196979" ProgID="Equation.DSMT4" ShapeID="_x0000_i1247" Type="Embed" r:id="rId455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解得</w:t>
      </w:r>
      <w:r>
        <w:rPr>
          <w:color w:themeColor="text1" w:val="000000"/>
          <w:position w:val="-6"/>
        </w:rPr>
        <w:object>
          <v:shape id="_x0000_i1248" o:ole="" o:oleicon="f" style="width:48.9pt;height:14.25pt" type="#_x0000_t75">
            <v:imagedata o:title="" r:id="rId456"/>
          </v:shape>
          <o:OLEObject DrawAspect="Content" ObjectID="_1750196980" ProgID="Equation.DSMT4" ShapeID="_x0000_i1248" Type="Embed" r:id="rId457"/>
        </w:object>
      </w:r>
      <w:r w:rsidRPr="00B046CE">
        <w:rPr>
          <w:rFonts w:hint="eastAsia"/>
          <w:color w:themeColor="text1" w:val="000000"/>
        </w:rPr>
        <w:t>，</w:t>
      </w:r>
    </w:p>
    <w:p w14:paraId="30F18101" w14:textId="125E6EA4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由频率直方图可判断中位数落在第四组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设中位数为</w:t>
      </w:r>
      <w:r>
        <w:rPr>
          <w:color w:themeColor="text1" w:val="000000"/>
          <w:position w:val="-6"/>
        </w:rPr>
        <w:object>
          <v:shape id="_x0000_i1249" o:ole="" o:oleicon="f" style="width:9.5pt;height:11.55pt" type="#_x0000_t75">
            <v:imagedata o:title="" r:id="rId458"/>
          </v:shape>
          <o:OLEObject DrawAspect="Content" ObjectID="_1750196981" ProgID="Equation.DSMT4" ShapeID="_x0000_i1249" Type="Embed" r:id="rId459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3BEECE71" w14:textId="631C7421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10"/>
        </w:rPr>
        <w:object>
          <v:shape id="_x0000_i1250" o:ole="" o:oleicon="f" style="width:129.05pt;height:15.6pt" type="#_x0000_t75">
            <v:imagedata o:title="" r:id="rId460"/>
          </v:shape>
          <o:OLEObject DrawAspect="Content" ObjectID="_1750196982" ProgID="Equation.DSMT4" ShapeID="_x0000_i1250" Type="Embed" r:id="rId461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解得</w:t>
      </w:r>
      <w:r>
        <w:rPr>
          <w:color w:themeColor="text1" w:val="000000"/>
          <w:position w:val="-24"/>
        </w:rPr>
        <w:object>
          <v:shape id="_x0000_i1251" o:ole="" o:oleicon="f" style="width:80.15pt;height:30.55pt" type="#_x0000_t75">
            <v:imagedata o:title="" r:id="rId462"/>
          </v:shape>
          <o:OLEObject DrawAspect="Content" ObjectID="_1750196983" ProgID="Equation.DSMT4" ShapeID="_x0000_i1251" Type="Embed" r:id="rId463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53729F0A" w14:textId="21003943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故抽取的这</w:t>
      </w:r>
      <w:r w:rsidRPr="00B046CE">
        <w:rPr>
          <w:rFonts w:hint="eastAsia"/>
          <w:color w:themeColor="text1" w:val="000000"/>
        </w:rPr>
        <w:t>100</w:t>
      </w:r>
      <w:r w:rsidRPr="00B046CE">
        <w:rPr>
          <w:rFonts w:hint="eastAsia"/>
          <w:color w:themeColor="text1" w:val="000000"/>
        </w:rPr>
        <w:t>名学生的原始成绩的中位数的估计值为</w:t>
      </w:r>
      <w:r w:rsidRPr="00B046CE">
        <w:rPr>
          <w:rFonts w:hint="eastAsia"/>
          <w:color w:themeColor="text1" w:val="000000"/>
        </w:rPr>
        <w:t>73</w:t>
      </w:r>
      <w:r w:rsidR="00972DEC" w:rsidRPr="00B046CE">
        <w:rPr>
          <w:color w:themeColor="text1" w:val="000000"/>
        </w:rPr>
        <w:t>.</w:t>
      </w:r>
      <w:r w:rsidRPr="00B046CE">
        <w:rPr>
          <w:rFonts w:hint="eastAsia"/>
          <w:color w:themeColor="text1" w:val="000000"/>
        </w:rPr>
        <w:t>33</w:t>
      </w:r>
      <w:r w:rsidRPr="00B046CE">
        <w:rPr>
          <w:rFonts w:hint="eastAsia"/>
          <w:color w:themeColor="text1" w:val="000000"/>
        </w:rPr>
        <w:t>分</w:t>
      </w:r>
      <w:r w:rsidR="00614A90" w:rsidRPr="00B046CE">
        <w:rPr>
          <w:rFonts w:hint="eastAsia"/>
          <w:color w:themeColor="text1" w:val="000000"/>
        </w:rPr>
        <w:t>．</w:t>
      </w:r>
    </w:p>
    <w:p w14:paraId="6F4C223D" w14:textId="047CDE83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解</w:t>
      </w:r>
      <w:r w:rsidR="00F8749F" w:rsidRPr="00B046CE">
        <w:rPr>
          <w:rFonts w:hint="eastAsia"/>
          <w:color w:themeColor="text1" w:val="000000"/>
        </w:rPr>
        <w:t>：</w:t>
      </w:r>
      <w:r w:rsidRPr="00B046CE">
        <w:rPr>
          <w:rFonts w:hint="eastAsia"/>
          <w:color w:themeColor="text1" w:val="000000"/>
        </w:rPr>
        <w:t>由已知等级达到</w:t>
      </w:r>
      <w:r>
        <w:rPr>
          <w:color w:themeColor="text1" w:val="000000"/>
          <w:position w:val="-4"/>
        </w:rPr>
        <w:object>
          <v:shape id="_x0000_i1252" o:ole="" o:oleicon="f" style="width:12.25pt;height:12.9pt" type="#_x0000_t75">
            <v:imagedata o:title="" r:id="rId464"/>
          </v:shape>
          <o:OLEObject DrawAspect="Content" ObjectID="_1750196984" ProgID="Equation.DSMT4" ShapeID="_x0000_i1252" Type="Embed" r:id="rId465"/>
        </w:object>
      </w:r>
      <w:r w:rsidRPr="00B046CE">
        <w:rPr>
          <w:rFonts w:hint="eastAsia"/>
          <w:color w:themeColor="text1" w:val="000000"/>
        </w:rPr>
        <w:t>及以上所占排名等级占比为</w:t>
      </w:r>
      <w:r>
        <w:rPr>
          <w:color w:themeColor="text1" w:val="000000"/>
          <w:position w:val="-6"/>
        </w:rPr>
        <w:object>
          <v:shape id="_x0000_i1253" o:ole="" o:oleicon="f" style="width:87.6pt;height:14.25pt" type="#_x0000_t75">
            <v:imagedata o:title="" r:id="rId466"/>
          </v:shape>
          <o:OLEObject DrawAspect="Content" ObjectID="_1750196985" ProgID="Equation.DSMT4" ShapeID="_x0000_i1253" Type="Embed" r:id="rId467"/>
        </w:object>
      </w:r>
      <w:r w:rsidRPr="00B046CE">
        <w:rPr>
          <w:rFonts w:hint="eastAsia"/>
          <w:color w:themeColor="text1" w:val="000000"/>
        </w:rPr>
        <w:t>，</w:t>
      </w:r>
    </w:p>
    <w:p w14:paraId="56CA75AB" w14:textId="45D78BFE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由（</w:t>
      </w:r>
      <w:r w:rsidRPr="00B046CE">
        <w:rPr>
          <w:rFonts w:hint="eastAsia"/>
          <w:color w:themeColor="text1" w:val="000000"/>
        </w:rPr>
        <w:t>1</w:t>
      </w:r>
      <w:r w:rsidRPr="00B046CE">
        <w:rPr>
          <w:rFonts w:hint="eastAsia"/>
          <w:color w:themeColor="text1" w:val="000000"/>
        </w:rPr>
        <w:t>）可得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中位数</w:t>
      </w:r>
      <w:r>
        <w:rPr>
          <w:color w:themeColor="text1" w:val="000000"/>
          <w:position w:val="-24"/>
        </w:rPr>
        <w:object>
          <v:shape id="_x0000_i1254" o:ole="" o:oleicon="f" style="width:80.15pt;height:30.55pt" type="#_x0000_t75">
            <v:imagedata o:title="" r:id="rId468"/>
          </v:shape>
          <o:OLEObject DrawAspect="Content" ObjectID="_1750196986" ProgID="Equation.DSMT4" ShapeID="_x0000_i1254" Type="Embed" r:id="rId469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30111689" w14:textId="080B2279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故原始分不少于</w:t>
      </w:r>
      <w:r w:rsidRPr="00B046CE">
        <w:rPr>
          <w:rFonts w:hint="eastAsia"/>
          <w:color w:themeColor="text1" w:val="000000"/>
        </w:rPr>
        <w:t>74</w:t>
      </w:r>
      <w:r w:rsidRPr="00B046CE">
        <w:rPr>
          <w:rFonts w:hint="eastAsia"/>
          <w:color w:themeColor="text1" w:val="000000"/>
        </w:rPr>
        <w:t>分才能达到赋分后的</w:t>
      </w:r>
      <w:r>
        <w:rPr>
          <w:color w:themeColor="text1" w:val="000000"/>
          <w:position w:val="-4"/>
        </w:rPr>
        <w:object>
          <v:shape id="_x0000_i1255" o:ole="" o:oleicon="f" style="width:12.25pt;height:12.9pt" type="#_x0000_t75">
            <v:imagedata o:title="" r:id="rId470"/>
          </v:shape>
          <o:OLEObject DrawAspect="Content" ObjectID="_1750196987" ProgID="Equation.DSMT4" ShapeID="_x0000_i1255" Type="Embed" r:id="rId471"/>
        </w:object>
      </w:r>
      <w:r w:rsidRPr="00B046CE">
        <w:rPr>
          <w:rFonts w:hint="eastAsia"/>
          <w:color w:themeColor="text1" w:val="000000"/>
        </w:rPr>
        <w:t>等级及以上</w:t>
      </w:r>
      <w:r w:rsidR="00614A90" w:rsidRPr="00B046CE">
        <w:rPr>
          <w:rFonts w:hint="eastAsia"/>
          <w:color w:themeColor="text1" w:val="000000"/>
        </w:rPr>
        <w:t>．</w:t>
      </w:r>
    </w:p>
    <w:p w14:paraId="1A9A5173" w14:textId="05D3FE35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19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【详解】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证明</w:t>
      </w:r>
      <w:r w:rsidR="00F8749F" w:rsidRPr="00B046CE">
        <w:rPr>
          <w:rFonts w:hint="eastAsia"/>
          <w:color w:themeColor="text1" w:val="000000"/>
        </w:rPr>
        <w:t>：</w:t>
      </w:r>
      <w:r w:rsidRPr="00B046CE">
        <w:rPr>
          <w:rFonts w:hint="eastAsia"/>
          <w:color w:themeColor="text1" w:val="000000"/>
        </w:rPr>
        <w:t>如图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∵底面</w:t>
      </w:r>
      <w:r>
        <w:rPr>
          <w:color w:themeColor="text1" w:val="000000"/>
          <w:position w:val="-6"/>
        </w:rPr>
        <w:object>
          <v:shape id="_x0000_i1256" o:ole="" o:oleicon="f" style="width:36pt;height:14.25pt" type="#_x0000_t75">
            <v:imagedata o:title="" r:id="rId472"/>
          </v:shape>
          <o:OLEObject DrawAspect="Content" ObjectID="_1750196988" ProgID="Equation.DSMT4" ShapeID="_x0000_i1256" Type="Embed" r:id="rId473"/>
        </w:object>
      </w:r>
      <w:r w:rsidRPr="00B046CE">
        <w:rPr>
          <w:rFonts w:hint="eastAsia"/>
          <w:color w:themeColor="text1" w:val="000000"/>
        </w:rPr>
        <w:t>是菱形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6"/>
        </w:rPr>
        <w:object>
          <v:shape id="_x0000_i1257" o:ole="" o:oleicon="f" style="width:50.95pt;height:14.25pt" type="#_x0000_t75">
            <v:imagedata o:title="" r:id="rId474"/>
          </v:shape>
          <o:OLEObject DrawAspect="Content" ObjectID="_1750196989" ProgID="Equation.DSMT4" ShapeID="_x0000_i1257" Type="Embed" r:id="rId475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30CBFC1D" w14:textId="71ABEF52" w:rsidP="00972DEC" w:rsidR="00972DEC" w:rsidRPr="00B046CE">
      <w:pPr>
        <w:pStyle w:val="4"/>
        <w:jc w:val="center"/>
        <w:rPr>
          <w:color w:themeColor="text1" w:val="000000"/>
        </w:rPr>
      </w:pPr>
      <w:r w:rsidRPr="00B046CE">
        <w:rPr>
          <w:noProof/>
          <w:color w:themeColor="text1" w:val="000000"/>
          <w:lang w:val="en-US"/>
        </w:rPr>
        <w:drawing>
          <wp:inline distB="0" distL="0" distR="0" distT="0">
            <wp:extent cx="1302588" cy="1273641"/>
            <wp:effectExtent b="3175" l="0" r="0" t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476"/>
                    <a:stretch>
                      <a:fillRect/>
                    </a:stretch>
                  </pic:blipFill>
                  <pic:spPr>
                    <a:xfrm>
                      <a:off x="0" y="0"/>
                      <a:ext cx="1305428" cy="1276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36DCA" w14:textId="0E950456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∵</w:t>
      </w:r>
      <w:r>
        <w:rPr>
          <w:color w:themeColor="text1" w:val="000000"/>
          <w:position w:val="-4"/>
        </w:rPr>
        <w:object>
          <v:shape id="_x0000_i1258" o:ole="" o:oleicon="f" style="width:30.55pt;height:12.9pt" type="#_x0000_t75">
            <v:imagedata o:title="" r:id="rId477"/>
          </v:shape>
          <o:OLEObject DrawAspect="Content" ObjectID="_1750196990" ProgID="Equation.DSMT4" ShapeID="_x0000_i1258" Type="Embed" r:id="rId478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4"/>
        </w:rPr>
        <w:object>
          <v:shape id="_x0000_i1259" o:ole="" o:oleicon="f" style="width:26.5pt;height:12.9pt" type="#_x0000_t75">
            <v:imagedata o:title="" r:id="rId479"/>
          </v:shape>
          <o:OLEObject DrawAspect="Content" ObjectID="_1750196991" ProgID="Equation.DSMT4" ShapeID="_x0000_i1259" Type="Embed" r:id="rId48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8"/>
        </w:rPr>
        <w:object>
          <v:shape id="_x0000_i1260" o:ole="" o:oleicon="f" style="width:31.9pt;height:14.95pt" type="#_x0000_t75">
            <v:imagedata o:title="" r:id="rId481"/>
          </v:shape>
          <o:OLEObject DrawAspect="Content" ObjectID="_1750196992" ProgID="Equation.DSMT4" ShapeID="_x0000_i1260" Type="Embed" r:id="rId482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4"/>
        </w:rPr>
        <w:object>
          <v:shape id="_x0000_i1261" o:ole="" o:oleicon="f" style="width:26.5pt;height:12.9pt" type="#_x0000_t75">
            <v:imagedata o:title="" r:id="rId483"/>
          </v:shape>
          <o:OLEObject DrawAspect="Content" ObjectID="_1750196993" ProgID="Equation.DSMT4" ShapeID="_x0000_i1261" Type="Embed" r:id="rId48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6"/>
        </w:rPr>
        <w:object>
          <v:shape id="_x0000_i1262" o:ole="" o:oleicon="f" style="width:31.9pt;height:14.25pt" type="#_x0000_t75">
            <v:imagedata o:title="" r:id="rId485"/>
          </v:shape>
          <o:OLEObject DrawAspect="Content" ObjectID="_1750196994" ProgID="Equation.DSMT4" ShapeID="_x0000_i1262" Type="Embed" r:id="rId486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4"/>
        </w:rPr>
        <w:object>
          <v:shape id="_x0000_i1263" o:ole="" o:oleicon="f" style="width:26.5pt;height:12.9pt" type="#_x0000_t75">
            <v:imagedata o:title="" r:id="rId487"/>
          </v:shape>
          <o:OLEObject DrawAspect="Content" ObjectID="_1750196995" ProgID="Equation.DSMT4" ShapeID="_x0000_i1263" Type="Embed" r:id="rId488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29079D06" w14:textId="268053B5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∵</w:t>
      </w:r>
      <w:r>
        <w:rPr>
          <w:color w:themeColor="text1" w:val="000000"/>
          <w:position w:val="-4"/>
        </w:rPr>
        <w:object>
          <v:shape id="_x0000_i1264" o:ole="" o:oleicon="f" style="width:49.6pt;height:13.6pt" type="#_x0000_t75">
            <v:imagedata o:title="" r:id="rId489"/>
          </v:shape>
          <o:OLEObject DrawAspect="Content" ObjectID="_1750196996" ProgID="Equation.DSMT4" ShapeID="_x0000_i1264" Type="Embed" r:id="rId49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4"/>
        </w:rPr>
        <w:object>
          <v:shape id="_x0000_i1265" o:ole="" o:oleicon="f" style="width:30.55pt;height:12.9pt" type="#_x0000_t75">
            <v:imagedata o:title="" r:id="rId491"/>
          </v:shape>
          <o:OLEObject DrawAspect="Content" ObjectID="_1750196997" ProgID="Equation.DSMT4" ShapeID="_x0000_i1265" Type="Embed" r:id="rId492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4"/>
        </w:rPr>
        <w:object>
          <v:shape id="_x0000_i1266" o:ole="" o:oleicon="f" style="width:26.5pt;height:12.9pt" type="#_x0000_t75">
            <v:imagedata o:title="" r:id="rId493"/>
          </v:shape>
          <o:OLEObject DrawAspect="Content" ObjectID="_1750196998" ProgID="Equation.DSMT4" ShapeID="_x0000_i1266" Type="Embed" r:id="rId494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8"/>
        </w:rPr>
        <w:object>
          <v:shape id="_x0000_i1267" o:ole="" o:oleicon="f" style="width:31.9pt;height:14.95pt" type="#_x0000_t75">
            <v:imagedata o:title="" r:id="rId495"/>
          </v:shape>
          <o:OLEObject DrawAspect="Content" ObjectID="_1750196999" ProgID="Equation.DSMT4" ShapeID="_x0000_i1267" Type="Embed" r:id="rId496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4"/>
        </w:rPr>
        <w:object>
          <v:shape id="_x0000_i1268" o:ole="" o:oleicon="f" style="width:26.5pt;height:12.9pt" type="#_x0000_t75">
            <v:imagedata o:title="" r:id="rId497"/>
          </v:shape>
          <o:OLEObject DrawAspect="Content" ObjectID="_1750197000" ProgID="Equation.DSMT4" ShapeID="_x0000_i1268" Type="Embed" r:id="rId498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241FC354" w14:textId="1ECED9FC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4"/>
        </w:rPr>
        <w:object>
          <v:shape id="_x0000_i1269" o:ole="" o:oleicon="f" style="width:31.9pt;height:12.9pt" type="#_x0000_t75">
            <v:imagedata o:title="" r:id="rId499"/>
          </v:shape>
          <o:OLEObject DrawAspect="Content" ObjectID="_1750197001" ProgID="Equation.DSMT4" ShapeID="_x0000_i1269" Type="Embed" r:id="rId500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4"/>
        </w:rPr>
        <w:object>
          <v:shape id="_x0000_i1270" o:ole="" o:oleicon="f" style="width:26.5pt;height:12.9pt" type="#_x0000_t75">
            <v:imagedata o:title="" r:id="rId501"/>
          </v:shape>
          <o:OLEObject DrawAspect="Content" ObjectID="_1750197002" ProgID="Equation.DSMT4" ShapeID="_x0000_i1270" Type="Embed" r:id="rId502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71952050" w14:textId="58E8859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又</w:t>
      </w:r>
      <w:r>
        <w:rPr>
          <w:color w:themeColor="text1" w:val="000000"/>
          <w:position w:val="-6"/>
        </w:rPr>
        <w:object>
          <v:shape id="_x0000_i1271" o:ole="" o:oleicon="f" style="width:71.3pt;height:14.25pt" type="#_x0000_t75">
            <v:imagedata o:title="" r:id="rId503"/>
          </v:shape>
          <o:OLEObject DrawAspect="Content" ObjectID="_1750197003" ProgID="Equation.DSMT4" ShapeID="_x0000_i1271" Type="Embed" r:id="rId50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6"/>
        </w:rPr>
        <w:object>
          <v:shape id="_x0000_i1272" o:ole="" o:oleicon="f" style="width:40.1pt;height:14.25pt" type="#_x0000_t75">
            <v:imagedata o:title="" r:id="rId505"/>
          </v:shape>
          <o:OLEObject DrawAspect="Content" ObjectID="_1750197004" ProgID="Equation.DSMT4" ShapeID="_x0000_i1272" Type="Embed" r:id="rId506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4"/>
        </w:rPr>
        <w:object>
          <v:shape id="_x0000_i1273" o:ole="" o:oleicon="f" style="width:26.5pt;height:12.9pt" type="#_x0000_t75">
            <v:imagedata o:title="" r:id="rId507"/>
          </v:shape>
          <o:OLEObject DrawAspect="Content" ObjectID="_1750197005" ProgID="Equation.DSMT4" ShapeID="_x0000_i1273" Type="Embed" r:id="rId508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0105A31D" w14:textId="46D8A74F" w:rsidP="009D12A6" w:rsidR="009D12A6" w:rsidRPr="00B046CE">
      <w:pPr>
        <w:pStyle w:val="4"/>
        <w:rPr>
          <w:color w:themeColor="text1" w:val="000000"/>
        </w:rPr>
      </w:pPr>
      <w:r>
        <w:rPr>
          <w:color w:themeColor="text1" w:val="000000"/>
          <w:position w:val="-6"/>
        </w:rPr>
        <w:object>
          <v:shape id="_x0000_i1274" o:ole="" o:oleicon="f" style="width:30.55pt;height:14.25pt" type="#_x0000_t75">
            <v:imagedata o:title="" r:id="rId509"/>
          </v:shape>
          <o:OLEObject DrawAspect="Content" ObjectID="_1750197006" ProgID="Equation.DSMT4" ShapeID="_x0000_i1274" Type="Embed" r:id="rId510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6"/>
        </w:rPr>
        <w:object>
          <v:shape id="_x0000_i1275" o:ole="" o:oleicon="f" style="width:27.85pt;height:14.25pt" type="#_x0000_t75">
            <v:imagedata o:title="" r:id="rId511"/>
          </v:shape>
          <o:OLEObject DrawAspect="Content" ObjectID="_1750197007" ProgID="Equation.DSMT4" ShapeID="_x0000_i1275" Type="Embed" r:id="rId512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276" o:ole="" o:oleicon="f" style="width:30.55pt;height:14.25pt" type="#_x0000_t75">
            <v:imagedata o:title="" r:id="rId513"/>
          </v:shape>
          <o:OLEObject DrawAspect="Content" ObjectID="_1750197008" ProgID="Equation.DSMT4" ShapeID="_x0000_i1276" Type="Embed" r:id="rId514"/>
        </w:object>
      </w:r>
      <w:r w:rsidRPr="00B046CE">
        <w:rPr>
          <w:rFonts w:hint="eastAsia"/>
          <w:color w:themeColor="text1" w:val="000000"/>
        </w:rPr>
        <w:t>平面</w:t>
      </w:r>
      <w:r>
        <w:rPr>
          <w:color w:themeColor="text1" w:val="000000"/>
          <w:position w:val="-4"/>
        </w:rPr>
        <w:object>
          <v:shape id="_x0000_i1277" o:ole="" o:oleicon="f" style="width:27.15pt;height:12.9pt" type="#_x0000_t75">
            <v:imagedata o:title="" r:id="rId515"/>
          </v:shape>
          <o:OLEObject DrawAspect="Content" ObjectID="_1750197009" ProgID="Equation.DSMT4" ShapeID="_x0000_i1277" Type="Embed" r:id="rId516"/>
        </w:object>
      </w:r>
      <w:r w:rsidRPr="00B046CE">
        <w:rPr>
          <w:rFonts w:hint="eastAsia"/>
          <w:color w:themeColor="text1" w:val="000000"/>
        </w:rPr>
        <w:t>．</w:t>
      </w:r>
    </w:p>
    <w:p w14:paraId="0B8B5E9D" w14:textId="113F0317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取</w:t>
      </w:r>
      <w:r>
        <w:rPr>
          <w:color w:themeColor="text1" w:val="000000"/>
          <w:position w:val="-4"/>
        </w:rPr>
        <w:object>
          <v:shape id="_x0000_i1278" o:ole="" o:oleicon="f" style="width:19pt;height:12.9pt" type="#_x0000_t75">
            <v:imagedata o:title="" r:id="rId517"/>
          </v:shape>
          <o:OLEObject DrawAspect="Content" ObjectID="_1750197010" ProgID="Equation.DSMT4" ShapeID="_x0000_i1278" Type="Embed" r:id="rId518"/>
        </w:object>
      </w:r>
      <w:r w:rsidRPr="00B046CE">
        <w:rPr>
          <w:rFonts w:hint="eastAsia"/>
          <w:color w:themeColor="text1" w:val="000000"/>
        </w:rPr>
        <w:t>的中点</w:t>
      </w:r>
      <w:r>
        <w:rPr>
          <w:color w:themeColor="text1" w:val="000000"/>
          <w:position w:val="-4"/>
        </w:rPr>
        <w:object>
          <v:shape id="_x0000_i1279" o:ole="" o:oleicon="f" style="width:12.9pt;height:12.9pt" type="#_x0000_t75">
            <v:imagedata o:title="" r:id="rId519"/>
          </v:shape>
          <o:OLEObject DrawAspect="Content" ObjectID="_1750197011" ProgID="Equation.DSMT4" ShapeID="_x0000_i1279" Type="Embed" r:id="rId520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连接</w:t>
      </w:r>
      <w:r>
        <w:rPr>
          <w:color w:themeColor="text1" w:val="000000"/>
          <w:position w:val="-4"/>
        </w:rPr>
        <w:object>
          <v:shape id="_x0000_i1280" o:ole="" o:oleicon="f" style="width:21.05pt;height:12.9pt" type="#_x0000_t75">
            <v:imagedata o:title="" r:id="rId521"/>
          </v:shape>
          <o:OLEObject DrawAspect="Content" ObjectID="_1750197012" ProgID="Equation.DSMT4" ShapeID="_x0000_i1280" Type="Embed" r:id="rId522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4"/>
        </w:rPr>
        <w:object>
          <v:shape id="_x0000_i1281" o:ole="" o:oleicon="f" style="width:48.9pt;height:12.9pt" type="#_x0000_t75">
            <v:imagedata o:title="" r:id="rId523"/>
          </v:shape>
          <o:OLEObject DrawAspect="Content" ObjectID="_1750197013" ProgID="Equation.DSMT4" ShapeID="_x0000_i1281" Type="Embed" r:id="rId524"/>
        </w:object>
      </w:r>
      <w:r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4"/>
        </w:rPr>
        <w:object>
          <v:shape id="_x0000_i1282" o:ole="" o:oleicon="f" style="width:50.95pt;height:12.9pt" type="#_x0000_t75">
            <v:imagedata o:title="" r:id="rId525"/>
          </v:shape>
          <o:OLEObject DrawAspect="Content" ObjectID="_1750197014" ProgID="Equation.DSMT4" ShapeID="_x0000_i1282" Type="Embed" r:id="rId526"/>
        </w:object>
      </w:r>
      <w:r w:rsidRPr="00B046CE">
        <w:rPr>
          <w:rFonts w:hint="eastAsia"/>
          <w:color w:themeColor="text1" w:val="000000"/>
        </w:rPr>
        <w:t>，</w:t>
      </w:r>
    </w:p>
    <w:p w14:paraId="7CB95318" w14:textId="7D756FC1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则四边形</w:t>
      </w:r>
      <w:r>
        <w:rPr>
          <w:color w:themeColor="text1" w:val="000000"/>
          <w:position w:val="-4"/>
        </w:rPr>
        <w:object>
          <v:shape id="_x0000_i1283" o:ole="" o:oleicon="f" style="width:35.3pt;height:12.9pt" type="#_x0000_t75">
            <v:imagedata o:title="" r:id="rId527"/>
          </v:shape>
          <o:OLEObject DrawAspect="Content" ObjectID="_1750197015" ProgID="Equation.DSMT4" ShapeID="_x0000_i1283" Type="Embed" r:id="rId528"/>
        </w:object>
      </w:r>
      <w:r w:rsidRPr="00B046CE">
        <w:rPr>
          <w:rFonts w:hint="eastAsia"/>
          <w:color w:themeColor="text1" w:val="000000"/>
        </w:rPr>
        <w:t>为平行四边形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4"/>
        </w:rPr>
        <w:object>
          <v:shape id="_x0000_i1284" o:ole="" o:oleicon="f" style="width:50.95pt;height:12.9pt" type="#_x0000_t75">
            <v:imagedata o:title="" r:id="rId529"/>
          </v:shape>
          <o:OLEObject DrawAspect="Content" ObjectID="_1750197016" ProgID="Equation.DSMT4" ShapeID="_x0000_i1284" Type="Embed" r:id="rId530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6CB5CA69" w14:textId="020E7461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又</w:t>
      </w:r>
      <w:r>
        <w:rPr>
          <w:color w:themeColor="text1" w:val="000000"/>
          <w:position w:val="-6"/>
        </w:rPr>
        <w:object>
          <v:shape id="_x0000_i1285" o:ole="" o:oleicon="f" style="width:50.95pt;height:14.25pt" type="#_x0000_t75">
            <v:imagedata o:title="" r:id="rId531"/>
          </v:shape>
          <o:OLEObject DrawAspect="Content" ObjectID="_1750197017" ProgID="Equation.DSMT4" ShapeID="_x0000_i1285" Type="Embed" r:id="rId532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6"/>
        </w:rPr>
        <w:object>
          <v:shape id="_x0000_i1286" o:ole="" o:oleicon="f" style="width:38.05pt;height:14.25pt" type="#_x0000_t75">
            <v:imagedata o:title="" r:id="rId533"/>
          </v:shape>
          <o:OLEObject DrawAspect="Content" ObjectID="_1750197018" ProgID="Equation.DSMT4" ShapeID="_x0000_i1286" Type="Embed" r:id="rId534"/>
        </w:object>
      </w:r>
      <w:r w:rsidRPr="00B046CE">
        <w:rPr>
          <w:rFonts w:hint="eastAsia"/>
          <w:color w:themeColor="text1" w:val="000000"/>
        </w:rPr>
        <w:t>即为异面直线</w:t>
      </w:r>
      <w:r>
        <w:rPr>
          <w:color w:themeColor="text1" w:val="000000"/>
          <w:position w:val="-4"/>
        </w:rPr>
        <w:object>
          <v:shape id="_x0000_i1287" o:ole="" o:oleicon="f" style="width:19pt;height:12.9pt" type="#_x0000_t75">
            <v:imagedata o:title="" r:id="rId535"/>
          </v:shape>
          <o:OLEObject DrawAspect="Content" ObjectID="_1750197019" ProgID="Equation.DSMT4" ShapeID="_x0000_i1287" Type="Embed" r:id="rId536"/>
        </w:object>
      </w:r>
      <w:r w:rsidRPr="00B046CE">
        <w:rPr>
          <w:rFonts w:hint="eastAsia"/>
          <w:color w:themeColor="text1" w:val="000000"/>
        </w:rPr>
        <w:t>与</w:t>
      </w:r>
      <w:r>
        <w:rPr>
          <w:color w:themeColor="text1" w:val="000000"/>
          <w:position w:val="-4"/>
        </w:rPr>
        <w:object>
          <v:shape id="_x0000_i1288" o:ole="" o:oleicon="f" style="width:20.4pt;height:12.9pt" type="#_x0000_t75">
            <v:imagedata o:title="" r:id="rId537"/>
          </v:shape>
          <o:OLEObject DrawAspect="Content" ObjectID="_1750197020" ProgID="Equation.DSMT4" ShapeID="_x0000_i1288" Type="Embed" r:id="rId538"/>
        </w:object>
      </w:r>
      <w:r w:rsidRPr="00B046CE">
        <w:rPr>
          <w:rFonts w:hint="eastAsia"/>
          <w:color w:themeColor="text1" w:val="000000"/>
        </w:rPr>
        <w:t>所成角或其补角</w:t>
      </w:r>
      <w:r w:rsidR="00614A90" w:rsidRPr="00B046CE">
        <w:rPr>
          <w:rFonts w:hint="eastAsia"/>
          <w:color w:themeColor="text1" w:val="000000"/>
        </w:rPr>
        <w:t>．</w:t>
      </w:r>
    </w:p>
    <w:p w14:paraId="15230061" w14:textId="7D6AB8DA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连接</w:t>
      </w:r>
      <w:r>
        <w:rPr>
          <w:color w:themeColor="text1" w:val="000000"/>
          <w:position w:val="-6"/>
        </w:rPr>
        <w:object>
          <v:shape id="_x0000_i1289" o:ole="" o:oleicon="f" style="width:20.4pt;height:14.25pt" type="#_x0000_t75">
            <v:imagedata o:title="" r:id="rId539"/>
          </v:shape>
          <o:OLEObject DrawAspect="Content" ObjectID="_1750197021" ProgID="Equation.DSMT4" ShapeID="_x0000_i1289" Type="Embed" r:id="rId540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∵</w:t>
      </w:r>
      <w:r>
        <w:rPr>
          <w:color w:themeColor="text1" w:val="000000"/>
          <w:position w:val="-6"/>
        </w:rPr>
        <w:object>
          <v:shape id="_x0000_i1290" o:ole="" o:oleicon="f" style="width:65.2pt;height:14.25pt" type="#_x0000_t75">
            <v:imagedata o:title="" r:id="rId541"/>
          </v:shape>
          <o:OLEObject DrawAspect="Content" ObjectID="_1750197022" ProgID="Equation.DSMT4" ShapeID="_x0000_i1290" Type="Embed" r:id="rId542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6"/>
        </w:rPr>
        <w:object>
          <v:shape id="_x0000_i1291" o:ole="" o:oleicon="f" style="width:38.7pt;height:14.25pt" type="#_x0000_t75">
            <v:imagedata o:title="" r:id="rId543"/>
          </v:shape>
          <o:OLEObject DrawAspect="Content" ObjectID="_1750197023" ProgID="Equation.DSMT4" ShapeID="_x0000_i1291" Type="Embed" r:id="rId544"/>
        </w:object>
      </w:r>
      <w:r w:rsidRPr="00B046CE">
        <w:rPr>
          <w:rFonts w:hint="eastAsia"/>
          <w:color w:themeColor="text1" w:val="000000"/>
        </w:rPr>
        <w:t>为等边三角形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则</w:t>
      </w:r>
      <w:r>
        <w:rPr>
          <w:color w:themeColor="text1" w:val="000000"/>
          <w:position w:val="-6"/>
        </w:rPr>
        <w:object>
          <v:shape id="_x0000_i1292" o:ole="" o:oleicon="f" style="width:95.75pt;height:14.25pt" type="#_x0000_t75">
            <v:imagedata o:title="" r:id="rId545"/>
          </v:shape>
          <o:OLEObject DrawAspect="Content" ObjectID="_1750197024" ProgID="Equation.DSMT4" ShapeID="_x0000_i1292" Type="Embed" r:id="rId546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7AD241CE" w14:textId="1BA4F8B6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又</w:t>
      </w:r>
      <w:r>
        <w:rPr>
          <w:color w:themeColor="text1" w:val="000000"/>
          <w:position w:val="-24"/>
        </w:rPr>
        <w:object>
          <v:shape id="_x0000_i1293" o:ole="" o:oleicon="f" style="width:74.05pt;height:30.55pt" type="#_x0000_t75">
            <v:imagedata o:title="" r:id="rId547"/>
          </v:shape>
          <o:OLEObject DrawAspect="Content" ObjectID="_1750197025" ProgID="Equation.DSMT4" ShapeID="_x0000_i1293" Type="Embed" r:id="rId548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8"/>
        </w:rPr>
        <w:object>
          <v:shape id="_x0000_i1294" o:ole="" o:oleicon="f" style="width:135.15pt;height:20.4pt" type="#_x0000_t75">
            <v:imagedata o:title="" r:id="rId549"/>
          </v:shape>
          <o:OLEObject DrawAspect="Content" ObjectID="_1750197026" ProgID="Equation.DSMT4" ShapeID="_x0000_i1294" Type="Embed" r:id="rId550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6F33815B" w14:textId="71ECC6F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又</w:t>
      </w:r>
      <w:r>
        <w:rPr>
          <w:color w:themeColor="text1" w:val="000000"/>
          <w:position w:val="-6"/>
        </w:rPr>
        <w:object>
          <v:shape id="_x0000_i1295" o:ole="" o:oleicon="f" style="width:38.05pt;height:14.25pt" type="#_x0000_t75">
            <v:imagedata o:title="" r:id="rId551"/>
          </v:shape>
          <o:OLEObject DrawAspect="Content" ObjectID="_1750197027" ProgID="Equation.DSMT4" ShapeID="_x0000_i1295" Type="Embed" r:id="rId552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28"/>
        </w:rPr>
        <w:object>
          <v:shape id="_x0000_i1296" o:ole="" o:oleicon="f" style="width:158.25pt;height:47.55pt" type="#_x0000_t75">
            <v:imagedata o:title="" r:id="rId553"/>
          </v:shape>
          <o:OLEObject DrawAspect="Content" ObjectID="_1750197028" ProgID="Equation.DSMT4" ShapeID="_x0000_i1296" Type="Embed" r:id="rId55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即异面</w:t>
      </w:r>
      <w:r w:rsidRPr="00B046CE">
        <w:rPr>
          <w:rFonts w:hint="eastAsia"/>
          <w:color w:themeColor="text1" w:val="000000"/>
        </w:rPr>
        <w:t>直线</w:t>
      </w:r>
      <w:r>
        <w:rPr>
          <w:color w:themeColor="text1" w:val="000000"/>
          <w:position w:val="-4"/>
        </w:rPr>
        <w:object>
          <v:shape id="_x0000_i1297" o:ole="" o:oleicon="f" style="width:19pt;height:12.9pt" type="#_x0000_t75">
            <v:imagedata o:title="" r:id="rId555"/>
          </v:shape>
          <o:OLEObject DrawAspect="Content" ObjectID="_1750197029" ProgID="Equation.DSMT4" ShapeID="_x0000_i1297" Type="Embed" r:id="rId556"/>
        </w:object>
      </w:r>
      <w:r w:rsidRPr="00B046CE">
        <w:rPr>
          <w:rFonts w:hint="eastAsia"/>
          <w:color w:themeColor="text1" w:val="000000"/>
        </w:rPr>
        <w:t>与</w:t>
      </w:r>
      <w:r>
        <w:rPr>
          <w:color w:themeColor="text1" w:val="000000"/>
          <w:position w:val="-4"/>
        </w:rPr>
        <w:object>
          <v:shape id="_x0000_i1298" o:ole="" o:oleicon="f" style="width:20.4pt;height:12.9pt" type="#_x0000_t75">
            <v:imagedata o:title="" r:id="rId557"/>
          </v:shape>
          <o:OLEObject DrawAspect="Content" ObjectID="_1750197030" ProgID="Equation.DSMT4" ShapeID="_x0000_i1298" Type="Embed" r:id="rId558"/>
        </w:object>
      </w:r>
      <w:r w:rsidRPr="00B046CE">
        <w:rPr>
          <w:rFonts w:hint="eastAsia"/>
          <w:color w:themeColor="text1" w:val="000000"/>
        </w:rPr>
        <w:t>所成角的余弦值为</w:t>
      </w:r>
      <w:r>
        <w:rPr>
          <w:color w:themeColor="text1" w:val="000000"/>
          <w:position w:val="-24"/>
        </w:rPr>
        <w:object>
          <v:shape id="_x0000_i1299" o:ole="" o:oleicon="f" style="width:20.4pt;height:33.95pt" type="#_x0000_t75">
            <v:imagedata o:title="" r:id="rId559"/>
          </v:shape>
          <o:OLEObject DrawAspect="Content" ObjectID="_1750197031" ProgID="Equation.DSMT4" ShapeID="_x0000_i1299" Type="Embed" r:id="rId560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25F67446" w14:textId="28D39559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20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【详解】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设</w:t>
      </w:r>
      <w:r>
        <w:rPr>
          <w:color w:themeColor="text1" w:val="000000"/>
          <w:position w:val="-6"/>
        </w:rPr>
        <w:object>
          <v:shape id="_x0000_i1300" o:ole="" o:oleicon="f" style="width:12.25pt;height:14.25pt" type="#_x0000_t75">
            <v:imagedata o:title="" r:id="rId561"/>
          </v:shape>
          <o:OLEObject DrawAspect="Content" ObjectID="_1750197032" ProgID="Equation.DSMT4" ShapeID="_x0000_i1300" Type="Embed" r:id="rId562"/>
        </w:object>
      </w:r>
      <w:r w:rsidRPr="00B046CE">
        <w:rPr>
          <w:rFonts w:hint="eastAsia"/>
          <w:color w:themeColor="text1" w:val="000000"/>
        </w:rPr>
        <w:t>的坐标为</w:t>
      </w:r>
      <w:r>
        <w:rPr>
          <w:color w:themeColor="text1" w:val="000000"/>
          <w:position w:val="-10"/>
        </w:rPr>
        <w:object>
          <v:shape id="_x0000_i1301" o:ole="" o:oleicon="f" style="width:29.2pt;height:15.6pt" type="#_x0000_t75">
            <v:imagedata o:title="" r:id="rId563"/>
          </v:shape>
          <o:OLEObject DrawAspect="Content" ObjectID="_1750197033" ProgID="Equation.DSMT4" ShapeID="_x0000_i1301" Type="Embed" r:id="rId56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因为四边形</w:t>
      </w:r>
      <w:r>
        <w:rPr>
          <w:color w:themeColor="text1" w:val="000000"/>
          <w:position w:val="-6"/>
        </w:rPr>
        <w:object>
          <v:shape id="_x0000_i1302" o:ole="" o:oleicon="f" style="width:36pt;height:14.25pt" type="#_x0000_t75">
            <v:imagedata o:title="" r:id="rId565"/>
          </v:shape>
          <o:OLEObject DrawAspect="Content" ObjectID="_1750197034" ProgID="Equation.DSMT4" ShapeID="_x0000_i1302" Type="Embed" r:id="rId566"/>
        </w:object>
      </w:r>
      <w:r w:rsidRPr="00B046CE">
        <w:rPr>
          <w:rFonts w:hint="eastAsia"/>
          <w:color w:themeColor="text1" w:val="000000"/>
        </w:rPr>
        <w:t>是平行四边形</w:t>
      </w:r>
      <w:r w:rsidR="00614A90" w:rsidRPr="00B046CE">
        <w:rPr>
          <w:rFonts w:hint="eastAsia"/>
          <w:color w:themeColor="text1" w:val="000000"/>
        </w:rPr>
        <w:t>，</w:t>
      </w:r>
    </w:p>
    <w:p w14:paraId="7AD770C7" w14:textId="174D1AA7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所以</w:t>
      </w:r>
      <w:r>
        <w:rPr>
          <w:color w:themeColor="text1" w:val="000000"/>
          <w:position w:val="-6"/>
        </w:rPr>
        <w:object>
          <v:shape id="_x0000_i1303" o:ole="" o:oleicon="f" style="width:48.9pt;height:17pt" type="#_x0000_t75">
            <v:imagedata o:title="" r:id="rId567"/>
          </v:shape>
          <o:OLEObject DrawAspect="Content" ObjectID="_1750197035" ProgID="Equation.DSMT4" ShapeID="_x0000_i1303" Type="Embed" r:id="rId568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由于</w:t>
      </w:r>
      <w:r>
        <w:rPr>
          <w:color w:themeColor="text1" w:val="000000"/>
          <w:position w:val="-10"/>
        </w:rPr>
        <w:object>
          <v:shape id="_x0000_i1304" o:ole="" o:oleicon="f" style="width:62.5pt;height:19pt" type="#_x0000_t75">
            <v:imagedata o:title="" r:id="rId569"/>
          </v:shape>
          <o:OLEObject DrawAspect="Content" ObjectID="_1750197036" ProgID="Equation.DSMT4" ShapeID="_x0000_i1304" Type="Embed" r:id="rId57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305" o:ole="" o:oleicon="f" style="width:89pt;height:19pt" type="#_x0000_t75">
            <v:imagedata o:title="" r:id="rId571"/>
          </v:shape>
          <o:OLEObject DrawAspect="Content" ObjectID="_1750197037" ProgID="Equation.DSMT4" ShapeID="_x0000_i1305" Type="Embed" r:id="rId572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360E69D8" w14:textId="7A21F97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故</w:t>
      </w:r>
      <w:r>
        <w:rPr>
          <w:color w:themeColor="text1" w:val="000000"/>
          <w:position w:val="-30"/>
        </w:rPr>
        <w:object>
          <v:shape id="_x0000_i1306" o:ole="" o:oleicon="f" style="width:55pt;height:36pt" type="#_x0000_t75">
            <v:imagedata o:title="" r:id="rId573"/>
          </v:shape>
          <o:OLEObject DrawAspect="Content" ObjectID="_1750197038" ProgID="Equation.DSMT4" ShapeID="_x0000_i1306" Type="Embed" r:id="rId57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所以</w:t>
      </w:r>
      <w:r>
        <w:rPr>
          <w:color w:themeColor="text1" w:val="000000"/>
          <w:position w:val="-30"/>
        </w:rPr>
        <w:object>
          <v:shape id="_x0000_i1307" o:ole="" o:oleicon="f" style="width:41.45pt;height:36pt" type="#_x0000_t75">
            <v:imagedata o:title="" r:id="rId575"/>
          </v:shape>
          <o:OLEObject DrawAspect="Content" ObjectID="_1750197039" ProgID="Equation.DSMT4" ShapeID="_x0000_i1307" Type="Embed" r:id="rId576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所以</w:t>
      </w:r>
      <w:r>
        <w:rPr>
          <w:color w:themeColor="text1" w:val="000000"/>
          <w:position w:val="-6"/>
        </w:rPr>
        <w:object>
          <v:shape id="_x0000_i1308" o:ole="" o:oleicon="f" style="width:12.25pt;height:14.25pt" type="#_x0000_t75">
            <v:imagedata o:title="" r:id="rId577"/>
          </v:shape>
          <o:OLEObject DrawAspect="Content" ObjectID="_1750197040" ProgID="Equation.DSMT4" ShapeID="_x0000_i1308" Type="Embed" r:id="rId578"/>
        </w:object>
      </w:r>
      <w:r w:rsidRPr="00B046CE">
        <w:rPr>
          <w:rFonts w:hint="eastAsia"/>
          <w:color w:themeColor="text1" w:val="000000"/>
        </w:rPr>
        <w:t>的坐标为</w:t>
      </w:r>
      <w:r>
        <w:rPr>
          <w:color w:themeColor="text1" w:val="000000"/>
          <w:position w:val="-10"/>
        </w:rPr>
        <w:object>
          <v:shape id="_x0000_i1309" o:ole="" o:oleicon="f" style="width:40.1pt;height:15.6pt" type="#_x0000_t75">
            <v:imagedata o:title="" r:id="rId579"/>
          </v:shape>
          <o:OLEObject DrawAspect="Content" ObjectID="_1750197041" ProgID="Equation.DSMT4" ShapeID="_x0000_i1309" Type="Embed" r:id="rId580"/>
        </w:object>
      </w:r>
      <w:r w:rsidR="00216D7C" w:rsidRPr="00B046CE">
        <w:rPr>
          <w:rFonts w:hint="eastAsia"/>
          <w:color w:themeColor="text1" w:val="000000"/>
        </w:rPr>
        <w:t>；</w:t>
      </w:r>
    </w:p>
    <w:p w14:paraId="61FF5E81" w14:textId="43ACE41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>
        <w:rPr>
          <w:color w:themeColor="text1" w:val="000000"/>
          <w:position w:val="-6"/>
        </w:rPr>
        <w:object>
          <v:shape id="_x0000_i1310" o:ole="" o:oleicon="f" style="width:72.7pt;height:17pt" type="#_x0000_t75">
            <v:imagedata o:title="" r:id="rId581"/>
          </v:shape>
          <o:OLEObject DrawAspect="Content" ObjectID="_1750197042" ProgID="Equation.DSMT4" ShapeID="_x0000_i1310" Type="Embed" r:id="rId582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10"/>
        </w:rPr>
        <w:object>
          <v:shape id="_x0000_i1311" o:ole="" o:oleicon="f" style="width:143.3pt;height:19pt" type="#_x0000_t75">
            <v:imagedata o:title="" r:id="rId583"/>
          </v:shape>
          <o:OLEObject DrawAspect="Content" ObjectID="_1750197043" ProgID="Equation.DSMT4" ShapeID="_x0000_i1311" Type="Embed" r:id="rId584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24"/>
        </w:rPr>
        <w:object>
          <v:shape id="_x0000_i1312" o:ole="" o:oleicon="f" style="width:91pt;height:30.55pt" type="#_x0000_t75">
            <v:imagedata o:title="" r:id="rId585"/>
          </v:shape>
          <o:OLEObject DrawAspect="Content" ObjectID="_1750197044" ProgID="Equation.DSMT4" ShapeID="_x0000_i1312" Type="Embed" r:id="rId586"/>
        </w:object>
      </w:r>
      <w:r w:rsidRPr="00B046CE">
        <w:rPr>
          <w:color w:themeColor="text1" w:val="000000"/>
        </w:rPr>
        <w:t>，</w:t>
      </w:r>
    </w:p>
    <w:p w14:paraId="1CD96F4E" w14:textId="0B442DB3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∵</w:t>
      </w:r>
      <w:r>
        <w:rPr>
          <w:color w:themeColor="text1" w:val="000000"/>
          <w:position w:val="-10"/>
        </w:rPr>
        <w:object>
          <v:shape id="_x0000_i1313" o:ole="" o:oleicon="f" style="width:60.45pt;height:19pt" type="#_x0000_t75">
            <v:imagedata o:title="" r:id="rId587"/>
          </v:shape>
          <o:OLEObject DrawAspect="Content" ObjectID="_1750197045" ProgID="Equation.DSMT4" ShapeID="_x0000_i1313" Type="Embed" r:id="rId58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0"/>
        </w:rPr>
        <w:object>
          <v:shape id="_x0000_i1314" o:ole="" o:oleicon="f" style="width:56.4pt;height:19pt" type="#_x0000_t75">
            <v:imagedata o:title="" r:id="rId589"/>
          </v:shape>
          <o:OLEObject DrawAspect="Content" ObjectID="_1750197046" ProgID="Equation.DSMT4" ShapeID="_x0000_i1314" Type="Embed" r:id="rId590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10"/>
        </w:rPr>
        <w:object>
          <v:shape id="_x0000_i1315" o:ole="" o:oleicon="f" style="width:80.85pt;height:19pt" type="#_x0000_t75">
            <v:imagedata o:title="" r:id="rId591"/>
          </v:shape>
          <o:OLEObject DrawAspect="Content" ObjectID="_1750197047" ProgID="Equation.DSMT4" ShapeID="_x0000_i1315" Type="Embed" r:id="rId592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10"/>
        </w:rPr>
        <w:object>
          <v:shape id="_x0000_i1316" o:ole="" o:oleicon="f" style="width:51.6pt;height:19pt" type="#_x0000_t75">
            <v:imagedata o:title="" r:id="rId593"/>
          </v:shape>
          <o:OLEObject DrawAspect="Content" ObjectID="_1750197048" ProgID="Equation.DSMT4" ShapeID="_x0000_i1316" Type="Embed" r:id="rId594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5C8FC126" w14:textId="1548BEBF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10"/>
        </w:rPr>
        <w:object>
          <v:shape id="_x0000_i1317" o:ole="" o:oleicon="f" style="width:184.1pt;height:19pt" type="#_x0000_t75">
            <v:imagedata o:title="" r:id="rId595"/>
          </v:shape>
          <o:OLEObject DrawAspect="Content" ObjectID="_1750197049" ProgID="Equation.DSMT4" ShapeID="_x0000_i1317" Type="Embed" r:id="rId596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11F1C964" w14:textId="02428F9D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18"/>
        </w:rPr>
        <w:object>
          <v:shape id="_x0000_i1318" o:ole="" o:oleicon="f" style="width:223.55pt;height:24.45pt" type="#_x0000_t75">
            <v:imagedata o:title="" r:id="rId597"/>
          </v:shape>
          <o:OLEObject DrawAspect="Content" ObjectID="_1750197050" ProgID="Equation.DSMT4" ShapeID="_x0000_i1318" Type="Embed" r:id="rId598"/>
        </w:object>
      </w:r>
      <w:r w:rsidR="00972DEC" w:rsidRPr="00B046CE">
        <w:rPr>
          <w:rFonts w:hint="eastAsia"/>
          <w:color w:themeColor="text1" w:val="000000"/>
        </w:rPr>
        <w:t>，</w:t>
      </w:r>
    </w:p>
    <w:p w14:paraId="03C7BB1A" w14:textId="460E5583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所以当</w:t>
      </w:r>
      <w:r>
        <w:rPr>
          <w:color w:themeColor="text1" w:val="000000"/>
          <w:position w:val="-6"/>
        </w:rPr>
        <w:object>
          <v:shape id="_x0000_i1319" o:ole="" o:oleicon="f" style="width:30.55pt;height:14.25pt" type="#_x0000_t75">
            <v:imagedata o:title="" r:id="rId599"/>
          </v:shape>
          <o:OLEObject DrawAspect="Content" ObjectID="_1750197051" ProgID="Equation.DSMT4" ShapeID="_x0000_i1319" Type="Embed" r:id="rId600"/>
        </w:object>
      </w:r>
      <w:r w:rsidRPr="00B046CE">
        <w:rPr>
          <w:rFonts w:hint="eastAsia"/>
          <w:color w:themeColor="text1" w:val="000000"/>
        </w:rPr>
        <w:t>时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8"/>
        </w:rPr>
        <w:object>
          <v:shape id="_x0000_i1320" o:ole="" o:oleicon="f" style="width:53.65pt;height:23.75pt" type="#_x0000_t75">
            <v:imagedata o:title="" r:id="rId601"/>
          </v:shape>
          <o:OLEObject DrawAspect="Content" ObjectID="_1750197052" ProgID="Equation.DSMT4" ShapeID="_x0000_i1320" Type="Embed" r:id="rId602"/>
        </w:object>
      </w:r>
      <w:r w:rsidRPr="00B046CE">
        <w:rPr>
          <w:rFonts w:hint="eastAsia"/>
          <w:color w:themeColor="text1" w:val="000000"/>
        </w:rPr>
        <w:t>取得最小值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最小值为</w:t>
      </w:r>
      <w:r>
        <w:rPr>
          <w:color w:themeColor="text1" w:val="000000"/>
          <w:position w:val="-6"/>
        </w:rPr>
        <w:object>
          <v:shape id="_x0000_i1321" o:ole="" o:oleicon="f" style="width:24.45pt;height:17pt" type="#_x0000_t75">
            <v:imagedata o:title="" r:id="rId603"/>
          </v:shape>
          <o:OLEObject DrawAspect="Content" ObjectID="_1750197053" ProgID="Equation.DSMT4" ShapeID="_x0000_i1321" Type="Embed" r:id="rId604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4CF84FD4" w14:textId="77777777" w:rsidP="009D12A6" w:rsidR="00972DEC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21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【详解】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解</w:t>
      </w:r>
      <w:r w:rsidR="00F8749F" w:rsidRPr="00B046CE">
        <w:rPr>
          <w:rFonts w:hint="eastAsia"/>
          <w:color w:themeColor="text1" w:val="000000"/>
        </w:rPr>
        <w:t>：</w:t>
      </w:r>
      <w:r w:rsidRPr="00B046CE">
        <w:rPr>
          <w:rFonts w:hint="eastAsia"/>
          <w:color w:themeColor="text1" w:val="000000"/>
        </w:rPr>
        <w:t>在</w:t>
      </w:r>
      <w:r>
        <w:rPr>
          <w:color w:themeColor="text1" w:val="000000"/>
          <w:position w:val="-6"/>
        </w:rPr>
        <w:object>
          <v:shape id="_x0000_i1322" o:ole="" o:oleicon="f" style="width:38.7pt;height:14.25pt" type="#_x0000_t75">
            <v:imagedata o:title="" r:id="rId605"/>
          </v:shape>
          <o:OLEObject DrawAspect="Content" ObjectID="_1750197054" ProgID="Equation.DSMT4" ShapeID="_x0000_i1322" Type="Embed" r:id="rId606"/>
        </w:object>
      </w:r>
      <w:r w:rsidRPr="00B046CE">
        <w:rPr>
          <w:rFonts w:hint="eastAsia"/>
          <w:color w:themeColor="text1" w:val="000000"/>
        </w:rPr>
        <w:t>中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323" o:ole="" o:oleicon="f" style="width:44.15pt;height:14.25pt" type="#_x0000_t75">
            <v:imagedata o:title="" r:id="rId607"/>
          </v:shape>
          <o:OLEObject DrawAspect="Content" ObjectID="_1750197055" ProgID="Equation.DSMT4" ShapeID="_x0000_i1323" Type="Embed" r:id="rId608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324" o:ole="" o:oleicon="f" style="width:44.15pt;height:14.25pt" type="#_x0000_t75">
            <v:imagedata o:title="" r:id="rId609"/>
          </v:shape>
          <o:OLEObject DrawAspect="Content" ObjectID="_1750197056" ProgID="Equation.DSMT4" ShapeID="_x0000_i1324" Type="Embed" r:id="rId61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24"/>
        </w:rPr>
        <w:object>
          <v:shape id="_x0000_i1325" o:ole="" o:oleicon="f" style="width:161.65pt;height:30.55pt" type="#_x0000_t75">
            <v:imagedata o:title="" r:id="rId611"/>
          </v:shape>
          <o:OLEObject DrawAspect="Content" ObjectID="_1750197057" ProgID="Equation.DSMT4" ShapeID="_x0000_i1325" Type="Embed" r:id="rId612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4E0E79FC" w14:textId="77777777" w:rsidP="009D12A6" w:rsidR="00972DEC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由余弦定理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得</w:t>
      </w:r>
      <w:r>
        <w:rPr>
          <w:color w:themeColor="text1" w:val="000000"/>
          <w:position w:val="-6"/>
        </w:rPr>
        <w:object>
          <v:shape id="_x0000_i1326" o:ole="" o:oleicon="f" style="width:201.75pt;height:15.6pt" type="#_x0000_t75">
            <v:imagedata o:title="" r:id="rId613"/>
          </v:shape>
          <o:OLEObject DrawAspect="Content" ObjectID="_1750197058" ProgID="Equation.DSMT4" ShapeID="_x0000_i1326" Type="Embed" r:id="rId614"/>
        </w:object>
      </w:r>
    </w:p>
    <w:p w14:paraId="42758F7F" w14:textId="77777777" w:rsidP="009D12A6" w:rsidR="00972DEC" w:rsidRPr="00B046CE">
      <w:pPr>
        <w:pStyle w:val="4"/>
        <w:rPr>
          <w:color w:themeColor="text1" w:val="000000"/>
        </w:rPr>
      </w:pPr>
      <w:r>
        <w:rPr>
          <w:color w:themeColor="text1" w:val="000000"/>
          <w:position w:val="-24"/>
        </w:rPr>
        <w:object>
          <v:shape id="_x0000_i1327" o:ole="" o:oleicon="f" style="width:203.1pt;height:30.55pt" type="#_x0000_t75">
            <v:imagedata o:title="" r:id="rId615"/>
          </v:shape>
          <o:OLEObject DrawAspect="Content" ObjectID="_1750197059" ProgID="Equation.DSMT4" ShapeID="_x0000_i1327" Type="Embed" r:id="rId616"/>
        </w:object>
      </w:r>
      <w:r w:rsidRPr="00B046CE">
        <w:rPr>
          <w:rFonts w:hint="eastAsia"/>
          <w:color w:themeColor="text1" w:val="000000"/>
        </w:rPr>
        <w:t>，</w:t>
      </w:r>
      <w:r w:rsidR="009D12A6" w:rsidRPr="00B046CE">
        <w:rPr>
          <w:rFonts w:hint="eastAsia"/>
          <w:color w:themeColor="text1" w:val="000000"/>
        </w:rPr>
        <w:t>所以故</w:t>
      </w:r>
      <w:r>
        <w:rPr>
          <w:color w:themeColor="text1" w:val="000000"/>
          <w:position w:val="-8"/>
        </w:rPr>
        <w:object>
          <v:shape id="_x0000_i1328" o:ole="" o:oleicon="f" style="width:59.75pt;height:18.35pt" type="#_x0000_t75">
            <v:imagedata o:title="" r:id="rId617"/>
          </v:shape>
          <o:OLEObject DrawAspect="Content" ObjectID="_1750197060" ProgID="Equation.DSMT4" ShapeID="_x0000_i1328" Type="Embed" r:id="rId618"/>
        </w:object>
      </w:r>
      <w:r w:rsidRPr="00B046CE">
        <w:rPr>
          <w:rFonts w:hint="eastAsia"/>
          <w:color w:themeColor="text1" w:val="000000"/>
        </w:rPr>
        <w:t>．</w:t>
      </w:r>
    </w:p>
    <w:p w14:paraId="206189A6" w14:textId="1C6AA62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因此</w:t>
      </w:r>
      <w:r>
        <w:rPr>
          <w:color w:themeColor="text1" w:val="000000"/>
          <w:position w:val="-6"/>
        </w:rPr>
        <w:object>
          <v:shape id="_x0000_i1329" o:ole="" o:oleicon="f" style="width:21.05pt;height:14.25pt" type="#_x0000_t75">
            <v:imagedata o:title="" r:id="rId619"/>
          </v:shape>
          <o:OLEObject DrawAspect="Content" ObjectID="_1750197061" ProgID="Equation.DSMT4" ShapeID="_x0000_i1329" Type="Embed" r:id="rId620"/>
        </w:object>
      </w:r>
      <w:r w:rsidRPr="00B046CE">
        <w:rPr>
          <w:rFonts w:hint="eastAsia"/>
          <w:color w:themeColor="text1" w:val="000000"/>
        </w:rPr>
        <w:t>的长为</w:t>
      </w:r>
      <w:r>
        <w:rPr>
          <w:color w:themeColor="text1" w:val="000000"/>
          <w:position w:val="-8"/>
        </w:rPr>
        <w:object>
          <v:shape id="_x0000_i1330" o:ole="" o:oleicon="f" style="width:30.55pt;height:18.35pt" type="#_x0000_t75">
            <v:imagedata o:title="" r:id="rId621"/>
          </v:shape>
          <o:OLEObject DrawAspect="Content" ObjectID="_1750197062" ProgID="Equation.DSMT4" ShapeID="_x0000_i1330" Type="Embed" r:id="rId622"/>
        </w:object>
      </w:r>
      <w:r w:rsidRPr="00B046CE">
        <w:rPr>
          <w:rFonts w:hint="eastAsia"/>
          <w:color w:themeColor="text1" w:val="000000"/>
        </w:rPr>
        <w:t>米</w:t>
      </w:r>
      <w:r w:rsidR="00614A90" w:rsidRPr="00B046CE">
        <w:rPr>
          <w:rFonts w:hint="eastAsia"/>
          <w:color w:themeColor="text1" w:val="000000"/>
        </w:rPr>
        <w:t>．</w:t>
      </w:r>
    </w:p>
    <w:p w14:paraId="58EA576E" w14:textId="7449D41D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解</w:t>
      </w:r>
      <w:r w:rsidR="00F8749F" w:rsidRPr="00B046CE">
        <w:rPr>
          <w:rFonts w:hint="eastAsia"/>
          <w:color w:themeColor="text1" w:val="000000"/>
        </w:rPr>
        <w:t>：</w:t>
      </w:r>
      <w:r w:rsidRPr="00B046CE">
        <w:rPr>
          <w:rFonts w:hint="eastAsia"/>
          <w:color w:themeColor="text1" w:val="000000"/>
        </w:rPr>
        <w:t>连接</w:t>
      </w:r>
      <w:r>
        <w:rPr>
          <w:color w:themeColor="text1" w:val="000000"/>
          <w:position w:val="-6"/>
        </w:rPr>
        <w:object>
          <v:shape id="_x0000_i1331" o:ole="" o:oleicon="f" style="width:20.4pt;height:14.25pt" type="#_x0000_t75">
            <v:imagedata o:title="" r:id="rId623"/>
          </v:shape>
          <o:OLEObject DrawAspect="Content" ObjectID="_1750197063" ProgID="Equation.DSMT4" ShapeID="_x0000_i1331" Type="Embed" r:id="rId624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由题意</w:t>
      </w:r>
      <w:r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332" o:ole="" o:oleicon="f" style="width:1in;height:14.25pt" type="#_x0000_t75">
            <v:imagedata o:title="" r:id="rId625"/>
          </v:shape>
          <o:OLEObject DrawAspect="Content" ObjectID="_1750197064" ProgID="Equation.DSMT4" ShapeID="_x0000_i1332" Type="Embed" r:id="rId626"/>
        </w:object>
      </w:r>
      <w:r w:rsidRPr="00B046CE">
        <w:rPr>
          <w:rFonts w:hint="eastAsia"/>
          <w:color w:themeColor="text1" w:val="000000"/>
        </w:rPr>
        <w:t>，</w:t>
      </w:r>
    </w:p>
    <w:p w14:paraId="312904A8" w14:textId="59ED007E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在</w:t>
      </w:r>
      <w:r>
        <w:rPr>
          <w:color w:themeColor="text1" w:val="000000"/>
          <w:position w:val="-6"/>
        </w:rPr>
        <w:object>
          <v:shape id="_x0000_i1333" o:ole="" o:oleicon="f" style="width:38.7pt;height:14.25pt" type="#_x0000_t75">
            <v:imagedata o:title="" r:id="rId627"/>
          </v:shape>
          <o:OLEObject DrawAspect="Content" ObjectID="_1750197065" ProgID="Equation.DSMT4" ShapeID="_x0000_i1333" Type="Embed" r:id="rId628"/>
        </w:object>
      </w:r>
      <w:r w:rsidRPr="00B046CE">
        <w:rPr>
          <w:rFonts w:hint="eastAsia"/>
          <w:color w:themeColor="text1" w:val="000000"/>
        </w:rPr>
        <w:t>及</w:t>
      </w:r>
      <w:r>
        <w:rPr>
          <w:color w:themeColor="text1" w:val="000000"/>
          <w:position w:val="-6"/>
        </w:rPr>
        <w:object>
          <v:shape id="_x0000_i1334" o:ole="" o:oleicon="f" style="width:38.05pt;height:14.25pt" type="#_x0000_t75">
            <v:imagedata o:title="" r:id="rId629"/>
          </v:shape>
          <o:OLEObject DrawAspect="Content" ObjectID="_1750197066" ProgID="Equation.DSMT4" ShapeID="_x0000_i1334" Type="Embed" r:id="rId630"/>
        </w:object>
      </w:r>
      <w:r w:rsidRPr="00B046CE">
        <w:rPr>
          <w:rFonts w:hint="eastAsia"/>
          <w:color w:themeColor="text1" w:val="000000"/>
        </w:rPr>
        <w:t>中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由正弦定理得</w:t>
      </w:r>
      <w:r>
        <w:rPr>
          <w:color w:themeColor="text1" w:val="000000"/>
          <w:position w:val="-24"/>
        </w:rPr>
        <w:object>
          <v:shape id="_x0000_i1335" o:ole="" o:oleicon="f" style="width:155.55pt;height:30.55pt" type="#_x0000_t75">
            <v:imagedata o:title="" r:id="rId631"/>
          </v:shape>
          <o:OLEObject DrawAspect="Content" ObjectID="_1750197067" ProgID="Equation.DSMT4" ShapeID="_x0000_i1335" Type="Embed" r:id="rId632"/>
        </w:object>
      </w:r>
    </w:p>
    <w:p w14:paraId="0DA477E0" w14:textId="09F5112C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所以</w:t>
      </w:r>
      <w:r>
        <w:rPr>
          <w:color w:themeColor="text1" w:val="000000"/>
          <w:position w:val="-6"/>
        </w:rPr>
        <w:object>
          <v:shape id="_x0000_i1336" o:ole="" o:oleicon="f" style="width:174.55pt;height:14.25pt" type="#_x0000_t75">
            <v:imagedata o:title="" r:id="rId633"/>
          </v:shape>
          <o:OLEObject DrawAspect="Content" ObjectID="_1750197068" ProgID="Equation.DSMT4" ShapeID="_x0000_i1336" Type="Embed" r:id="rId634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即</w:t>
      </w:r>
      <w:r>
        <w:rPr>
          <w:color w:themeColor="text1" w:val="000000"/>
          <w:position w:val="-6"/>
        </w:rPr>
        <w:object>
          <v:shape id="_x0000_i1337" o:ole="" o:oleicon="f" style="width:69.3pt;height:14.25pt" type="#_x0000_t75">
            <v:imagedata o:title="" r:id="rId635"/>
          </v:shape>
          <o:OLEObject DrawAspect="Content" ObjectID="_1750197069" ProgID="Equation.DSMT4" ShapeID="_x0000_i1337" Type="Embed" r:id="rId636"/>
        </w:object>
      </w:r>
    </w:p>
    <w:p w14:paraId="799793DA" w14:textId="3F79B611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因为</w:t>
      </w:r>
      <w:r>
        <w:rPr>
          <w:color w:themeColor="text1" w:val="000000"/>
          <w:position w:val="-28"/>
        </w:rPr>
        <w:object>
          <v:shape id="_x0000_i1338" o:ole="" o:oleicon="f" style="width:78.8pt;height:33.95pt" type="#_x0000_t75">
            <v:imagedata o:title="" r:id="rId637"/>
          </v:shape>
          <o:OLEObject DrawAspect="Content" ObjectID="_1750197070" ProgID="Equation.DSMT4" ShapeID="_x0000_i1338" Type="Embed" r:id="rId638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所以</w:t>
      </w:r>
      <w:r>
        <w:rPr>
          <w:color w:themeColor="text1" w:val="000000"/>
          <w:position w:val="-24"/>
        </w:rPr>
        <w:object>
          <v:shape id="_x0000_i1339" o:ole="" o:oleicon="f" style="width:102.55pt;height:30.55pt" type="#_x0000_t75">
            <v:imagedata o:title="" r:id="rId639"/>
          </v:shape>
          <o:OLEObject DrawAspect="Content" ObjectID="_1750197071" ProgID="Equation.DSMT4" ShapeID="_x0000_i1339" Type="Embed" r:id="rId640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24"/>
        </w:rPr>
        <w:object>
          <v:shape id="_x0000_i1340" o:ole="" o:oleicon="f" style="width:186.1pt;height:30.55pt" type="#_x0000_t75">
            <v:imagedata o:title="" r:id="rId641"/>
          </v:shape>
          <o:OLEObject DrawAspect="Content" ObjectID="_1750197072" ProgID="Equation.DSMT4" ShapeID="_x0000_i1340" Type="Embed" r:id="rId642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0D279367" w14:textId="77777777" w:rsidP="009D12A6" w:rsidR="00972DEC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在</w:t>
      </w:r>
      <w:r>
        <w:rPr>
          <w:color w:themeColor="text1" w:val="000000"/>
          <w:position w:val="-6"/>
        </w:rPr>
        <w:object>
          <v:shape id="_x0000_i1341" o:ole="" o:oleicon="f" style="width:38.7pt;height:14.25pt" type="#_x0000_t75">
            <v:imagedata o:title="" r:id="rId643"/>
          </v:shape>
          <o:OLEObject DrawAspect="Content" ObjectID="_1750197073" ProgID="Equation.DSMT4" ShapeID="_x0000_i1341" Type="Embed" r:id="rId644"/>
        </w:object>
      </w:r>
      <w:r w:rsidRPr="00B046CE">
        <w:rPr>
          <w:rFonts w:hint="eastAsia"/>
          <w:color w:themeColor="text1" w:val="000000"/>
        </w:rPr>
        <w:t>中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24"/>
        </w:rPr>
        <w:object>
          <v:shape id="_x0000_i1342" o:ole="" o:oleicon="f" style="width:146.05pt;height:30.55pt" type="#_x0000_t75">
            <v:imagedata o:title="" r:id="rId645"/>
          </v:shape>
          <o:OLEObject DrawAspect="Content" ObjectID="_1750197074" ProgID="Equation.DSMT4" ShapeID="_x0000_i1342" Type="Embed" r:id="rId646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47101D56" w14:textId="79CEC9F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于是</w:t>
      </w:r>
      <w:r>
        <w:rPr>
          <w:color w:themeColor="text1" w:val="000000"/>
          <w:position w:val="-28"/>
        </w:rPr>
        <w:object>
          <v:shape id="_x0000_i1343" o:ole="" o:oleicon="f" style="width:297.5pt;height:33.95pt" type="#_x0000_t75">
            <v:imagedata o:title="" r:id="rId647"/>
          </v:shape>
          <o:OLEObject DrawAspect="Content" ObjectID="_1750197075" ProgID="Equation.DSMT4" ShapeID="_x0000_i1343" Type="Embed" r:id="rId648"/>
        </w:object>
      </w:r>
    </w:p>
    <w:p w14:paraId="504251EB" w14:textId="6FB73496" w:rsidP="009D12A6" w:rsidR="009D12A6" w:rsidRPr="00B046CE">
      <w:pPr>
        <w:pStyle w:val="4"/>
        <w:rPr>
          <w:color w:themeColor="text1" w:val="000000"/>
        </w:rPr>
      </w:pPr>
      <w:r>
        <w:rPr>
          <w:color w:themeColor="text1" w:val="000000"/>
          <w:position w:val="-34"/>
        </w:rPr>
        <w:object>
          <v:shape id="_x0000_i1344" o:ole="" o:oleicon="f" style="width:324pt;height:40.1pt" type="#_x0000_t75">
            <v:imagedata o:title="" r:id="rId649"/>
          </v:shape>
          <o:OLEObject DrawAspect="Content" ObjectID="_1750197076" ProgID="Equation.DSMT4" ShapeID="_x0000_i1344" Type="Embed" r:id="rId650"/>
        </w:object>
      </w:r>
    </w:p>
    <w:p w14:paraId="1B4D90DF" w14:textId="230513C9" w:rsidP="009D12A6" w:rsidR="009D12A6" w:rsidRPr="00B046CE">
      <w:pPr>
        <w:pStyle w:val="4"/>
        <w:rPr>
          <w:color w:themeColor="text1" w:val="000000"/>
        </w:rPr>
      </w:pPr>
      <w:r>
        <w:rPr>
          <w:color w:themeColor="text1" w:val="000000"/>
          <w:position w:val="-28"/>
        </w:rPr>
        <w:object>
          <v:shape id="_x0000_i1345" o:ole="" o:oleicon="f" style="width:283.9pt;height:33.95pt" type="#_x0000_t75">
            <v:imagedata o:title="" r:id="rId651"/>
          </v:shape>
          <o:OLEObject DrawAspect="Content" ObjectID="_1750197077" ProgID="Equation.DSMT4" ShapeID="_x0000_i1345" Type="Embed" r:id="rId652"/>
        </w:object>
      </w:r>
      <w:r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24"/>
        </w:rPr>
        <w:object>
          <v:shape id="_x0000_i1346" o:ole="" o:oleicon="f" style="width:50.95pt;height:30.55pt" type="#_x0000_t75">
            <v:imagedata o:title="" r:id="rId653"/>
          </v:shape>
          <o:OLEObject DrawAspect="Content" ObjectID="_1750197078" ProgID="Equation.DSMT4" ShapeID="_x0000_i1346" Type="Embed" r:id="rId654"/>
        </w:object>
      </w:r>
    </w:p>
    <w:p w14:paraId="09BB6F17" w14:textId="2A8FE459" w:rsidP="00972DEC" w:rsidR="009D12A6" w:rsidRPr="00B046CE">
      <w:pPr>
        <w:pStyle w:val="4"/>
        <w:jc w:val="center"/>
        <w:rPr>
          <w:color w:themeColor="text1" w:val="000000"/>
        </w:rPr>
      </w:pPr>
      <w:r w:rsidRPr="00B046CE">
        <w:rPr>
          <w:noProof/>
          <w:color w:themeColor="text1" w:val="000000"/>
          <w:lang w:val="en-US"/>
        </w:rPr>
        <w:drawing>
          <wp:inline distB="0" distL="0" distR="0" distT="0">
            <wp:extent cx="1397479" cy="1139249"/>
            <wp:effectExtent b="3810" l="0" r="0" t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1400345" cy="114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A1820B" w14:textId="6F5B6F28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当</w:t>
      </w:r>
      <w:r>
        <w:rPr>
          <w:color w:themeColor="text1" w:val="000000"/>
          <w:position w:val="-24"/>
        </w:rPr>
        <w:object>
          <v:shape id="_x0000_i1347" o:ole="" o:oleicon="f" style="width:59.75pt;height:30.55pt" type="#_x0000_t75">
            <v:imagedata o:title="" r:id="rId656"/>
          </v:shape>
          <o:OLEObject DrawAspect="Content" ObjectID="_1750197079" ProgID="Equation.DSMT4" ShapeID="_x0000_i1347" Type="Embed" r:id="rId657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即</w:t>
      </w:r>
      <w:r>
        <w:rPr>
          <w:color w:themeColor="text1" w:val="000000"/>
          <w:position w:val="-28"/>
        </w:rPr>
        <w:object>
          <v:shape id="_x0000_i1348" o:ole="" o:oleicon="f" style="width:81.5pt;height:33.95pt" type="#_x0000_t75">
            <v:imagedata o:title="" r:id="rId658"/>
          </v:shape>
          <o:OLEObject DrawAspect="Content" ObjectID="_1750197080" ProgID="Equation.DSMT4" ShapeID="_x0000_i1348" Type="Embed" r:id="rId659"/>
        </w:object>
      </w:r>
      <w:r w:rsidRPr="00B046CE">
        <w:rPr>
          <w:rFonts w:hint="eastAsia"/>
          <w:color w:themeColor="text1" w:val="000000"/>
        </w:rPr>
        <w:t>时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349" o:ole="" o:oleicon="f" style="width:11.55pt;height:14.25pt" type="#_x0000_t75">
            <v:imagedata o:title="" r:id="rId660"/>
          </v:shape>
          <o:OLEObject DrawAspect="Content" ObjectID="_1750197081" ProgID="Equation.DSMT4" ShapeID="_x0000_i1349" Type="Embed" r:id="rId661"/>
        </w:object>
      </w:r>
      <w:r w:rsidRPr="00B046CE">
        <w:rPr>
          <w:rFonts w:hint="eastAsia"/>
          <w:color w:themeColor="text1" w:val="000000"/>
        </w:rPr>
        <w:t>取到最大值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最大值为</w:t>
      </w:r>
      <w:r>
        <w:rPr>
          <w:color w:themeColor="text1" w:val="000000"/>
          <w:position w:val="-10"/>
        </w:rPr>
        <w:object>
          <v:shape id="_x0000_i1350" o:ole="" o:oleicon="f" style="width:63.85pt;height:19pt" type="#_x0000_t75">
            <v:imagedata o:title="" r:id="rId662"/>
          </v:shape>
          <o:OLEObject DrawAspect="Content" ObjectID="_1750197082" ProgID="Equation.DSMT4" ShapeID="_x0000_i1350" Type="Embed" r:id="rId663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2D06E525" w14:textId="7F4A7B76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因此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当</w:t>
      </w:r>
      <w:r>
        <w:rPr>
          <w:color w:themeColor="text1" w:val="000000"/>
          <w:position w:val="-24"/>
        </w:rPr>
        <w:object>
          <v:shape id="_x0000_i1351" o:ole="" o:oleicon="f" style="width:38.7pt;height:30.55pt" type="#_x0000_t75">
            <v:imagedata o:title="" r:id="rId664"/>
          </v:shape>
          <o:OLEObject DrawAspect="Content" ObjectID="_1750197083" ProgID="Equation.DSMT4" ShapeID="_x0000_i1351" Type="Embed" r:id="rId665"/>
        </w:object>
      </w:r>
      <w:r w:rsidRPr="00B046CE">
        <w:rPr>
          <w:rFonts w:hint="eastAsia"/>
          <w:color w:themeColor="text1" w:val="000000"/>
        </w:rPr>
        <w:t>时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临时停车场</w:t>
      </w:r>
      <w:r>
        <w:rPr>
          <w:color w:themeColor="text1" w:val="000000"/>
          <w:position w:val="-6"/>
        </w:rPr>
        <w:object>
          <v:shape id="_x0000_i1352" o:ole="" o:oleicon="f" style="width:35.3pt;height:14.25pt" type="#_x0000_t75">
            <v:imagedata o:title="" r:id="rId666"/>
          </v:shape>
          <o:OLEObject DrawAspect="Content" ObjectID="_1750197084" ProgID="Equation.DSMT4" ShapeID="_x0000_i1352" Type="Embed" r:id="rId667"/>
        </w:object>
      </w:r>
      <w:r w:rsidRPr="00B046CE">
        <w:rPr>
          <w:rFonts w:hint="eastAsia"/>
          <w:color w:themeColor="text1" w:val="000000"/>
        </w:rPr>
        <w:t>的面积最大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为</w:t>
      </w:r>
      <w:r>
        <w:rPr>
          <w:color w:themeColor="text1" w:val="000000"/>
          <w:position w:val="-10"/>
        </w:rPr>
        <w:object>
          <v:shape id="_x0000_i1353" o:ole="" o:oleicon="f" style="width:63.85pt;height:19pt" type="#_x0000_t75">
            <v:imagedata o:title="" r:id="rId668"/>
          </v:shape>
          <o:OLEObject DrawAspect="Content" ObjectID="_1750197085" ProgID="Equation.DSMT4" ShapeID="_x0000_i1353" Type="Embed" r:id="rId669"/>
        </w:object>
      </w:r>
      <w:r w:rsidRPr="00B046CE">
        <w:rPr>
          <w:rFonts w:hint="eastAsia"/>
          <w:color w:themeColor="text1" w:val="000000"/>
        </w:rPr>
        <w:t>平方米</w:t>
      </w:r>
      <w:r w:rsidR="00614A90" w:rsidRPr="00B046CE">
        <w:rPr>
          <w:rFonts w:hint="eastAsia"/>
          <w:color w:themeColor="text1" w:val="000000"/>
        </w:rPr>
        <w:t>．</w:t>
      </w:r>
    </w:p>
    <w:p w14:paraId="7C918DBC" w14:textId="4B5E2A16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22</w: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【详解】</w:t>
      </w:r>
      <w:r w:rsidR="00614A90"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1</w:t>
      </w:r>
      <w:r w:rsidR="00614A90"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∵</w:t>
      </w:r>
      <w:r>
        <w:rPr>
          <w:color w:themeColor="text1" w:val="000000"/>
          <w:position w:val="-10"/>
        </w:rPr>
        <w:object>
          <v:shape id="_x0000_i1354" o:ole="" o:oleicon="f" style="width:27.15pt;height:15.6pt" type="#_x0000_t75">
            <v:imagedata o:title="" r:id="rId670"/>
          </v:shape>
          <o:OLEObject DrawAspect="Content" ObjectID="_1750197086" ProgID="Equation.DSMT4" ShapeID="_x0000_i1354" Type="Embed" r:id="rId671"/>
        </w:object>
      </w:r>
      <w:r w:rsidRPr="00B046CE">
        <w:rPr>
          <w:rFonts w:hint="eastAsia"/>
          <w:color w:themeColor="text1" w:val="000000"/>
        </w:rPr>
        <w:t>为奇函数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10"/>
        </w:rPr>
        <w:object>
          <v:shape id="_x0000_i1355" o:ole="" o:oleicon="f" style="width:84.9pt;height:15.6pt" type="#_x0000_t75">
            <v:imagedata o:title="" r:id="rId672"/>
          </v:shape>
          <o:OLEObject DrawAspect="Content" ObjectID="_1750197087" ProgID="Equation.DSMT4" ShapeID="_x0000_i1355" Type="Embed" r:id="rId673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76F76891" w14:textId="2627BB31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28"/>
        </w:rPr>
        <w:object>
          <v:shape id="_x0000_i1356" o:ole="" o:oleicon="f" style="width:164.4pt;height:33.95pt" type="#_x0000_t75">
            <v:imagedata o:title="" r:id="rId674"/>
          </v:shape>
          <o:OLEObject DrawAspect="Content" ObjectID="_1750197088" ProgID="Equation.DSMT4" ShapeID="_x0000_i1356" Type="Embed" r:id="rId675"/>
        </w:object>
      </w:r>
      <w:r w:rsidRPr="00B046CE">
        <w:rPr>
          <w:rFonts w:hint="eastAsia"/>
          <w:color w:themeColor="text1" w:val="000000"/>
        </w:rPr>
        <w:t>在</w:t>
      </w:r>
      <w:r w:rsidRPr="00B046CE">
        <w:rPr>
          <w:rFonts w:hint="eastAsia"/>
          <w:color w:themeColor="text1" w:val="000000"/>
        </w:rPr>
        <w:t>定义域内恒成立</w:t>
      </w:r>
      <w:r w:rsidR="00614A90" w:rsidRPr="00B046CE">
        <w:rPr>
          <w:rFonts w:hint="eastAsia"/>
          <w:color w:themeColor="text1" w:val="000000"/>
        </w:rPr>
        <w:t>，</w:t>
      </w:r>
    </w:p>
    <w:p w14:paraId="0C738BDF" w14:textId="203F14A2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即</w:t>
      </w:r>
      <w:r>
        <w:rPr>
          <w:color w:themeColor="text1" w:val="000000"/>
          <w:position w:val="-28"/>
        </w:rPr>
        <w:object>
          <v:shape id="_x0000_i1357" o:ole="" o:oleicon="f" style="width:129.75pt;height:33.95pt" type="#_x0000_t75">
            <v:imagedata o:title="" r:id="rId676"/>
          </v:shape>
          <o:OLEObject DrawAspect="Content" ObjectID="_1750197089" ProgID="Equation.DSMT4" ShapeID="_x0000_i1357" Type="Embed" r:id="rId677"/>
        </w:object>
      </w:r>
      <w:r w:rsidRPr="00B046CE">
        <w:rPr>
          <w:rFonts w:hint="eastAsia"/>
          <w:color w:themeColor="text1" w:val="000000"/>
        </w:rPr>
        <w:t>在</w:t>
      </w:r>
      <w:r w:rsidRPr="00B046CE">
        <w:rPr>
          <w:rFonts w:hint="eastAsia"/>
          <w:color w:themeColor="text1" w:val="000000"/>
        </w:rPr>
        <w:t>定义域内恒成立</w:t>
      </w:r>
    </w:p>
    <w:p w14:paraId="47C9B3F7" w14:textId="4005C4E8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整理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得</w:t>
      </w:r>
      <w:r>
        <w:rPr>
          <w:color w:themeColor="text1" w:val="000000"/>
          <w:position w:val="-10"/>
        </w:rPr>
        <w:object>
          <v:shape id="_x0000_i1358" o:ole="" o:oleicon="f" style="width:108.7pt;height:18.35pt" type="#_x0000_t75">
            <v:imagedata o:title="" r:id="rId678"/>
          </v:shape>
          <o:OLEObject DrawAspect="Content" ObjectID="_1750197090" ProgID="Equation.DSMT4" ShapeID="_x0000_i1358" Type="Embed" r:id="rId679"/>
        </w:object>
      </w:r>
      <w:r w:rsidRPr="00B046CE">
        <w:rPr>
          <w:rFonts w:hint="eastAsia"/>
          <w:color w:themeColor="text1" w:val="000000"/>
        </w:rPr>
        <w:t>在</w:t>
      </w:r>
      <w:r w:rsidRPr="00B046CE">
        <w:rPr>
          <w:rFonts w:hint="eastAsia"/>
          <w:color w:themeColor="text1" w:val="000000"/>
        </w:rPr>
        <w:t>定义域内恒成立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32"/>
        </w:rPr>
        <w:object>
          <v:shape id="_x0000_i1359" o:ole="" o:oleicon="f" style="width:62.5pt;height:38.05pt" type="#_x0000_t75">
            <v:imagedata o:title="" r:id="rId680"/>
          </v:shape>
          <o:OLEObject DrawAspect="Content" ObjectID="_1750197091" ProgID="Equation.DSMT4" ShapeID="_x0000_i1359" Type="Embed" r:id="rId681"/>
        </w:object>
      </w:r>
      <w:r w:rsidRPr="00B046CE">
        <w:rPr>
          <w:rFonts w:hint="eastAsia"/>
          <w:color w:themeColor="text1" w:val="000000"/>
        </w:rPr>
        <w:t>解得</w:t>
      </w:r>
      <w:r>
        <w:rPr>
          <w:color w:themeColor="text1" w:val="000000"/>
          <w:position w:val="-6"/>
        </w:rPr>
        <w:object>
          <v:shape id="_x0000_i1360" o:ole="" o:oleicon="f" style="width:26.5pt;height:14.25pt" type="#_x0000_t75">
            <v:imagedata o:title="" r:id="rId682"/>
          </v:shape>
          <o:OLEObject DrawAspect="Content" ObjectID="_1750197092" ProgID="Equation.DSMT4" ShapeID="_x0000_i1360" Type="Embed" r:id="rId683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2009EF49" w14:textId="478F4667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当</w:t>
      </w:r>
      <w:r>
        <w:rPr>
          <w:color w:themeColor="text1" w:val="000000"/>
          <w:position w:val="-6"/>
        </w:rPr>
        <w:object>
          <v:shape id="_x0000_i1361" o:ole="" o:oleicon="f" style="width:26.5pt;height:14.25pt" type="#_x0000_t75">
            <v:imagedata o:title="" r:id="rId684"/>
          </v:shape>
          <o:OLEObject DrawAspect="Content" ObjectID="_1750197093" ProgID="Equation.DSMT4" ShapeID="_x0000_i1361" Type="Embed" r:id="rId685"/>
        </w:object>
      </w:r>
      <w:r w:rsidRPr="00B046CE">
        <w:rPr>
          <w:rFonts w:hint="eastAsia"/>
          <w:color w:themeColor="text1" w:val="000000"/>
        </w:rPr>
        <w:t>时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24"/>
        </w:rPr>
        <w:object>
          <v:shape id="_x0000_i1362" o:ole="" o:oleicon="f" style="width:1in;height:30.55pt" type="#_x0000_t75">
            <v:imagedata o:title="" r:id="rId686"/>
          </v:shape>
          <o:OLEObject DrawAspect="Content" ObjectID="_1750197094" ProgID="Equation.DSMT4" ShapeID="_x0000_i1362" Type="Embed" r:id="rId687"/>
        </w:object>
      </w:r>
      <w:r w:rsidRPr="00B046CE">
        <w:rPr>
          <w:rFonts w:hint="eastAsia"/>
          <w:color w:themeColor="text1" w:val="000000"/>
        </w:rPr>
        <w:t>的定义域</w:t>
      </w:r>
      <w:r>
        <w:rPr>
          <w:color w:themeColor="text1" w:val="000000"/>
          <w:position w:val="-10"/>
        </w:rPr>
        <w:object>
          <v:shape id="_x0000_i1363" o:ole="" o:oleicon="f" style="width:87.6pt;height:15.6pt" type="#_x0000_t75">
            <v:imagedata o:title="" r:id="rId688"/>
          </v:shape>
          <o:OLEObject DrawAspect="Content" ObjectID="_1750197095" ProgID="Equation.DSMT4" ShapeID="_x0000_i1363" Type="Embed" r:id="rId689"/>
        </w:object>
      </w:r>
      <w:r w:rsidRPr="00B046CE">
        <w:rPr>
          <w:rFonts w:hint="eastAsia"/>
          <w:color w:themeColor="text1" w:val="000000"/>
        </w:rPr>
        <w:t>关于原点对称</w:t>
      </w:r>
      <w:r w:rsidR="00614A90" w:rsidRPr="00B046CE">
        <w:rPr>
          <w:rFonts w:hint="eastAsia"/>
          <w:color w:themeColor="text1" w:val="000000"/>
        </w:rPr>
        <w:t>．</w:t>
      </w:r>
    </w:p>
    <w:p w14:paraId="382D9438" w14:textId="56C9B75F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∴</w:t>
      </w:r>
      <w:r>
        <w:rPr>
          <w:color w:themeColor="text1" w:val="000000"/>
          <w:position w:val="-6"/>
        </w:rPr>
        <w:object>
          <v:shape id="_x0000_i1364" o:ole="" o:oleicon="f" style="width:26.5pt;height:14.25pt" type="#_x0000_t75">
            <v:imagedata o:title="" r:id="rId690"/>
          </v:shape>
          <o:OLEObject DrawAspect="Content" ObjectID="_1750197096" ProgID="Equation.DSMT4" ShapeID="_x0000_i1364" Type="Embed" r:id="rId691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479BF3DF" w14:textId="5F986F9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（</w:t>
      </w:r>
      <w:r w:rsidRPr="00B046CE">
        <w:rPr>
          <w:rFonts w:hint="eastAsia"/>
          <w:color w:themeColor="text1" w:val="000000"/>
        </w:rPr>
        <w:t>2</w:t>
      </w:r>
      <w:r w:rsidRPr="00B046CE">
        <w:rPr>
          <w:rFonts w:hint="eastAsia"/>
          <w:color w:themeColor="text1" w:val="000000"/>
        </w:rPr>
        <w:t>）</w:t>
      </w:r>
      <w:r w:rsidRPr="00B046CE">
        <w:rPr>
          <w:rFonts w:hint="eastAsia"/>
          <w:color w:themeColor="text1" w:val="000000"/>
        </w:rPr>
        <w:t>化简</w:t>
      </w:r>
      <w:r>
        <w:rPr>
          <w:color w:themeColor="text1" w:val="000000"/>
          <w:position w:val="-24"/>
        </w:rPr>
        <w:object>
          <v:shape id="_x0000_i1365" o:ole="" o:oleicon="f" style="width:117.5pt;height:33.3pt" type="#_x0000_t75">
            <v:imagedata o:title="" r:id="rId692"/>
          </v:shape>
          <o:OLEObject DrawAspect="Content" ObjectID="_1750197097" ProgID="Equation.DSMT4" ShapeID="_x0000_i1365" Type="Embed" r:id="rId693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得</w:t>
      </w:r>
      <w:r>
        <w:rPr>
          <w:color w:themeColor="text1" w:val="000000"/>
          <w:position w:val="-28"/>
        </w:rPr>
        <w:object>
          <v:shape id="_x0000_i1366" o:ole="" o:oleicon="f" style="width:110.05pt;height:33.95pt" type="#_x0000_t75">
            <v:imagedata o:title="" r:id="rId694"/>
          </v:shape>
          <o:OLEObject DrawAspect="Content" ObjectID="_1750197098" ProgID="Equation.DSMT4" ShapeID="_x0000_i1366" Type="Embed" r:id="rId695"/>
        </w:object>
      </w:r>
      <w:r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它在定义域</w:t>
      </w:r>
      <w:r>
        <w:rPr>
          <w:color w:themeColor="text1" w:val="000000"/>
          <w:position w:val="-10"/>
        </w:rPr>
        <w:object>
          <v:shape id="_x0000_i1367" o:ole="" o:oleicon="f" style="width:36.7pt;height:15.6pt" type="#_x0000_t75">
            <v:imagedata o:title="" r:id="rId696"/>
          </v:shape>
          <o:OLEObject DrawAspect="Content" ObjectID="_1750197099" ProgID="Equation.DSMT4" ShapeID="_x0000_i1367" Type="Embed" r:id="rId697"/>
        </w:object>
      </w:r>
      <w:r w:rsidRPr="00B046CE">
        <w:rPr>
          <w:rFonts w:hint="eastAsia"/>
          <w:color w:themeColor="text1" w:val="000000"/>
        </w:rPr>
        <w:t>上是减函数</w:t>
      </w:r>
      <w:r w:rsidRPr="00B046CE">
        <w:rPr>
          <w:rFonts w:hint="eastAsia"/>
          <w:color w:themeColor="text1" w:val="000000"/>
        </w:rPr>
        <w:t>．</w:t>
      </w:r>
    </w:p>
    <w:p w14:paraId="44E78F73" w14:textId="71883372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所以，在闭区间</w:t>
      </w:r>
      <w:r>
        <w:rPr>
          <w:color w:themeColor="text1" w:val="000000"/>
          <w:position w:val="-14"/>
        </w:rPr>
        <w:object>
          <v:shape id="_x0000_i1368" o:ole="" o:oleicon="f" style="width:36pt;height:20.4pt" type="#_x0000_t75">
            <v:imagedata o:title="" r:id="rId698"/>
          </v:shape>
          <o:OLEObject DrawAspect="Content" ObjectID="_1750197100" ProgID="Equation.DSMT4" ShapeID="_x0000_i1368" Type="Embed" r:id="rId699"/>
        </w:object>
      </w:r>
      <w:r w:rsidRPr="00B046CE">
        <w:rPr>
          <w:rFonts w:hint="eastAsia"/>
          <w:color w:themeColor="text1" w:val="000000"/>
        </w:rPr>
        <w:t>上的值域为</w:t>
      </w:r>
      <w:r>
        <w:rPr>
          <w:color w:themeColor="text1" w:val="000000"/>
          <w:position w:val="-18"/>
        </w:rPr>
        <w:object>
          <v:shape id="_x0000_i1369" o:ole="" o:oleicon="f" style="width:86.25pt;height:23.75pt" type="#_x0000_t75">
            <v:imagedata o:title="" r:id="rId700"/>
          </v:shape>
          <o:OLEObject DrawAspect="Content" ObjectID="_1750197101" ProgID="Equation.DSMT4" ShapeID="_x0000_i1369" Type="Embed" r:id="rId701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0276F5AA" w14:textId="30EB0415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从而得到</w:t>
      </w:r>
      <w:r>
        <w:rPr>
          <w:color w:themeColor="text1" w:val="000000"/>
          <w:position w:val="-76"/>
        </w:rPr>
        <w:object>
          <v:shape id="_x0000_i1370" o:ole="" o:oleicon="f" style="width:141.3pt;height:81.5pt" type="#_x0000_t75">
            <v:imagedata o:title="" r:id="rId702"/>
          </v:shape>
          <o:OLEObject DrawAspect="Content" ObjectID="_1750197102" ProgID="Equation.DSMT4" ShapeID="_x0000_i1370" Type="Embed" r:id="rId703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即</w:t>
      </w:r>
      <w:r>
        <w:rPr>
          <w:color w:themeColor="text1" w:val="000000"/>
          <w:position w:val="-62"/>
        </w:rPr>
        <w:object>
          <v:shape id="_x0000_i1371" o:ole="" o:oleicon="f" style="width:99.15pt;height:67.9pt" type="#_x0000_t75">
            <v:imagedata o:title="" r:id="rId704"/>
          </v:shape>
          <o:OLEObject DrawAspect="Content" ObjectID="_1750197103" ProgID="Equation.DSMT4" ShapeID="_x0000_i1371" Type="Embed" r:id="rId705"/>
        </w:object>
      </w:r>
      <w:r w:rsidR="00614A90" w:rsidRPr="00B046CE">
        <w:rPr>
          <w:color w:themeColor="text1" w:val="000000"/>
        </w:rPr>
        <w:t>，</w:t>
      </w:r>
    </w:p>
    <w:p w14:paraId="28BB27CB" w14:textId="63D7F3C5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整理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得</w:t>
      </w:r>
      <w:r>
        <w:rPr>
          <w:color w:themeColor="text1" w:val="000000"/>
          <w:position w:val="-46"/>
        </w:rPr>
        <w:object>
          <v:shape id="_x0000_i1372" o:ole="" o:oleicon="f" style="width:161.65pt;height:51.6pt" type="#_x0000_t75">
            <v:imagedata o:title="" r:id="rId706"/>
          </v:shape>
          <o:OLEObject DrawAspect="Content" ObjectID="_1750197104" ProgID="Equation.DSMT4" ShapeID="_x0000_i1372" Type="Embed" r:id="rId707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2EF25098" w14:textId="7EF0512E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这表明</w:t>
      </w:r>
      <w:r w:rsidR="00F8749F" w:rsidRPr="00B046CE">
        <w:rPr>
          <w:rFonts w:hint="eastAsia"/>
          <w:color w:themeColor="text1" w:val="000000"/>
        </w:rPr>
        <w:t>：</w:t>
      </w:r>
      <w:r w:rsidRPr="00B046CE">
        <w:rPr>
          <w:rFonts w:hint="eastAsia"/>
          <w:color w:themeColor="text1" w:val="000000"/>
        </w:rPr>
        <w:t>方程</w:t>
      </w:r>
      <w:r>
        <w:rPr>
          <w:color w:themeColor="text1" w:val="000000"/>
          <w:position w:val="-16"/>
        </w:rPr>
        <w:object>
          <v:shape id="_x0000_i1373" o:ole="" o:oleicon="f" style="width:158.25pt;height:23.75pt" type="#_x0000_t75">
            <v:imagedata o:title="" r:id="rId708"/>
          </v:shape>
          <o:OLEObject DrawAspect="Content" ObjectID="_1750197105" ProgID="Equation.DSMT4" ShapeID="_x0000_i1373" Type="Embed" r:id="rId709"/>
        </w:object>
      </w:r>
      <w:r w:rsidRPr="00B046CE">
        <w:rPr>
          <w:rFonts w:hint="eastAsia"/>
          <w:color w:themeColor="text1" w:val="000000"/>
        </w:rPr>
        <w:t>在</w:t>
      </w:r>
      <w:r>
        <w:rPr>
          <w:color w:themeColor="text1" w:val="000000"/>
          <w:position w:val="-10"/>
        </w:rPr>
        <w:object>
          <v:shape id="_x0000_i1374" o:ole="" o:oleicon="f" style="width:36.7pt;height:15.6pt" type="#_x0000_t75">
            <v:imagedata o:title="" r:id="rId710"/>
          </v:shape>
          <o:OLEObject DrawAspect="Content" ObjectID="_1750197106" ProgID="Equation.DSMT4" ShapeID="_x0000_i1374" Type="Embed" r:id="rId711"/>
        </w:object>
      </w:r>
      <w:r w:rsidRPr="00B046CE">
        <w:rPr>
          <w:rFonts w:hint="eastAsia"/>
          <w:color w:themeColor="text1" w:val="000000"/>
        </w:rPr>
        <w:t>内有两不等实根</w:t>
      </w:r>
      <w:r>
        <w:rPr>
          <w:color w:themeColor="text1" w:val="000000"/>
          <w:position w:val="-12"/>
        </w:rPr>
        <w:object>
          <v:shape id="_x0000_i1375" o:ole="" o:oleicon="f" style="width:12.25pt;height:18.35pt" type="#_x0000_t75">
            <v:imagedata o:title="" r:id="rId712"/>
          </v:shape>
          <o:OLEObject DrawAspect="Content" ObjectID="_1750197107" ProgID="Equation.DSMT4" ShapeID="_x0000_i1375" Type="Embed" r:id="rId713"/>
        </w:objec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12"/>
        </w:rPr>
        <w:object>
          <v:shape id="_x0000_i1376" o:ole="" o:oleicon="f" style="width:12.9pt;height:18.35pt" type="#_x0000_t75">
            <v:imagedata o:title="" r:id="rId714"/>
          </v:shape>
          <o:OLEObject DrawAspect="Content" ObjectID="_1750197108" ProgID="Equation.DSMT4" ShapeID="_x0000_i1376" Type="Embed" r:id="rId715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210AAA64" w14:textId="2F026F4B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令</w:t>
      </w:r>
      <w:r>
        <w:rPr>
          <w:color w:themeColor="text1" w:val="000000"/>
          <w:position w:val="-6"/>
        </w:rPr>
        <w:object>
          <v:shape id="_x0000_i1377" o:ole="" o:oleicon="f" style="width:33.3pt;height:15.6pt" type="#_x0000_t75">
            <v:imagedata o:title="" r:id="rId716"/>
          </v:shape>
          <o:OLEObject DrawAspect="Content" ObjectID="_1750197109" ProgID="Equation.DSMT4" ShapeID="_x0000_i1377" Type="Embed" r:id="rId717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当</w:t>
      </w:r>
      <w:r>
        <w:rPr>
          <w:color w:themeColor="text1" w:val="000000"/>
          <w:position w:val="-6"/>
        </w:rPr>
        <w:object>
          <v:shape id="_x0000_i1378" o:ole="" o:oleicon="f" style="width:27.85pt;height:14.25pt" type="#_x0000_t75">
            <v:imagedata o:title="" r:id="rId718"/>
          </v:shape>
          <o:OLEObject DrawAspect="Content" ObjectID="_1750197110" ProgID="Equation.DSMT4" ShapeID="_x0000_i1378" Type="Embed" r:id="rId719"/>
        </w:object>
      </w:r>
      <w:r w:rsidRPr="00B046CE">
        <w:rPr>
          <w:rFonts w:hint="eastAsia"/>
          <w:color w:themeColor="text1" w:val="000000"/>
        </w:rPr>
        <w:t>时</w:t>
      </w:r>
      <w:r w:rsidR="00614A90" w:rsidRPr="00B046CE">
        <w:rPr>
          <w:rFonts w:hint="eastAsia"/>
          <w:color w:themeColor="text1" w:val="000000"/>
        </w:rPr>
        <w:t>，</w:t>
      </w:r>
      <w:r>
        <w:rPr>
          <w:color w:themeColor="text1" w:val="000000"/>
          <w:position w:val="-6"/>
        </w:rPr>
        <w:object>
          <v:shape id="_x0000_i1379" o:ole="" o:oleicon="f" style="width:26.5pt;height:14.25pt" type="#_x0000_t75">
            <v:imagedata o:title="" r:id="rId720"/>
          </v:shape>
          <o:OLEObject DrawAspect="Content" ObjectID="_1750197111" ProgID="Equation.DSMT4" ShapeID="_x0000_i1379" Type="Embed" r:id="rId721"/>
        </w:objec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以上结论等价于</w:t>
      </w:r>
    </w:p>
    <w:p w14:paraId="313789A2" w14:textId="20537742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关于</w:t>
      </w:r>
      <w:r>
        <w:rPr>
          <w:color w:themeColor="text1" w:val="000000"/>
          <w:position w:val="-6"/>
        </w:rPr>
        <w:object>
          <v:shape id="_x0000_i1380" o:ole="" o:oleicon="f" style="width:9.5pt;height:11.55pt" type="#_x0000_t75">
            <v:imagedata o:title="" r:id="rId722"/>
          </v:shape>
          <o:OLEObject DrawAspect="Content" ObjectID="_1750197112" ProgID="Equation.DSMT4" ShapeID="_x0000_i1380" Type="Embed" r:id="rId723"/>
        </w:object>
      </w:r>
      <w:r w:rsidRPr="00B046CE">
        <w:rPr>
          <w:rFonts w:hint="eastAsia"/>
          <w:color w:themeColor="text1" w:val="000000"/>
        </w:rPr>
        <w:t>的方程</w:t>
      </w:r>
      <w:r>
        <w:rPr>
          <w:color w:themeColor="text1" w:val="000000"/>
          <w:position w:val="-10"/>
        </w:rPr>
        <w:object>
          <v:shape id="_x0000_i1381" o:ole="" o:oleicon="f" style="width:138.55pt;height:18.35pt" type="#_x0000_t75">
            <v:imagedata o:title="" r:id="rId724"/>
          </v:shape>
          <o:OLEObject DrawAspect="Content" ObjectID="_1750197113" ProgID="Equation.DSMT4" ShapeID="_x0000_i1381" Type="Embed" r:id="rId725"/>
        </w:object>
      </w:r>
      <w:r w:rsidRPr="00B046CE">
        <w:rPr>
          <w:rFonts w:hint="eastAsia"/>
          <w:color w:themeColor="text1" w:val="000000"/>
        </w:rPr>
        <w:t>在</w:t>
      </w:r>
      <w:r>
        <w:rPr>
          <w:color w:themeColor="text1" w:val="000000"/>
          <w:position w:val="-10"/>
        </w:rPr>
        <w:object>
          <v:shape id="_x0000_i1382" o:ole="" o:oleicon="f" style="width:35.3pt;height:15.6pt" type="#_x0000_t75">
            <v:imagedata o:title="" r:id="rId726"/>
          </v:shape>
          <o:OLEObject DrawAspect="Content" ObjectID="_1750197114" ProgID="Equation.DSMT4" ShapeID="_x0000_i1382" Type="Embed" r:id="rId727"/>
        </w:object>
      </w:r>
      <w:r w:rsidRPr="00B046CE">
        <w:rPr>
          <w:rFonts w:hint="eastAsia"/>
          <w:color w:themeColor="text1" w:val="000000"/>
        </w:rPr>
        <w:t>内有两个不等实根</w:t>
      </w:r>
      <w:r w:rsidR="00614A90" w:rsidRPr="00B046CE">
        <w:rPr>
          <w:rFonts w:hint="eastAsia"/>
          <w:color w:themeColor="text1" w:val="000000"/>
        </w:rPr>
        <w:t>．</w:t>
      </w:r>
    </w:p>
    <w:p w14:paraId="35F217E3" w14:textId="77777777" w:rsidP="009D12A6" w:rsidR="00DC7B99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设函数</w:t>
      </w:r>
      <w:r>
        <w:rPr>
          <w:color w:themeColor="text1" w:val="000000"/>
          <w:position w:val="-10"/>
        </w:rPr>
        <w:object>
          <v:shape id="_x0000_i1383" o:ole="" o:oleicon="f" style="width:153.5pt;height:18.35pt" type="#_x0000_t75">
            <v:imagedata o:title="" r:id="rId728"/>
          </v:shape>
          <o:OLEObject DrawAspect="Content" ObjectID="_1750197115" ProgID="Equation.DSMT4" ShapeID="_x0000_i1383" Type="Embed" r:id="rId729"/>
        </w:object>
      </w:r>
      <w:r w:rsidR="00614A90" w:rsidRPr="00B046CE">
        <w:rPr>
          <w:rFonts w:hint="eastAsia"/>
          <w:color w:themeColor="text1" w:val="000000"/>
        </w:rPr>
        <w:t>，</w:t>
      </w:r>
    </w:p>
    <w:p w14:paraId="3AA7D462" w14:textId="4308715F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其</w:t>
      </w:r>
      <w:r w:rsidRPr="00B046CE">
        <w:rPr>
          <w:rFonts w:hint="eastAsia"/>
          <w:color w:themeColor="text1" w:val="000000"/>
        </w:rPr>
        <w:t>图象</w:t>
      </w:r>
      <w:r w:rsidRPr="00B046CE">
        <w:rPr>
          <w:rFonts w:hint="eastAsia"/>
          <w:color w:themeColor="text1" w:val="000000"/>
        </w:rPr>
        <w:t>的对称轴为</w:t>
      </w:r>
      <w:r>
        <w:rPr>
          <w:color w:themeColor="text1" w:val="000000"/>
          <w:position w:val="-24"/>
        </w:rPr>
        <w:object>
          <v:shape id="_x0000_i1384" o:ole="" o:oleicon="f" style="width:44.15pt;height:30.55pt" type="#_x0000_t75">
            <v:imagedata o:title="" r:id="rId730"/>
          </v:shape>
          <o:OLEObject DrawAspect="Content" ObjectID="_1750197116" ProgID="Equation.DSMT4" ShapeID="_x0000_i1384" Type="Embed" r:id="rId731"/>
        </w:object>
      </w:r>
      <w:r w:rsidR="00614A90" w:rsidRPr="00B046CE">
        <w:rPr>
          <w:rFonts w:hint="eastAsia"/>
          <w:color w:themeColor="text1" w:val="000000"/>
        </w:rPr>
        <w:t>．</w:t>
      </w:r>
    </w:p>
    <w:p w14:paraId="538B86D9" w14:textId="67241425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可得</w:t>
      </w:r>
      <w:r>
        <w:rPr>
          <w:color w:themeColor="text1" w:val="000000"/>
          <w:position w:val="-82"/>
        </w:rPr>
        <w:object>
          <v:shape id="_x0000_i1385" o:ole="" o:oleicon="f" style="width:177.95pt;height:87.6pt" type="#_x0000_t75">
            <v:imagedata o:title="" r:id="rId732"/>
          </v:shape>
          <o:OLEObject DrawAspect="Content" ObjectID="_1750197117" ProgID="Equation.DSMT4" ShapeID="_x0000_i1385" Type="Embed" r:id="rId733"/>
        </w:object>
      </w:r>
      <w:r w:rsidRPr="00B046CE">
        <w:rPr>
          <w:rFonts w:hint="eastAsia"/>
          <w:color w:themeColor="text1" w:val="000000"/>
        </w:rPr>
        <w:t>或</w:t>
      </w:r>
      <w:r>
        <w:rPr>
          <w:color w:themeColor="text1" w:val="000000"/>
          <w:position w:val="-82"/>
        </w:rPr>
        <w:object>
          <v:shape id="_x0000_i1386" o:ole="" o:oleicon="f" style="width:177.95pt;height:87.6pt" type="#_x0000_t75">
            <v:imagedata o:title="" r:id="rId734"/>
          </v:shape>
          <o:OLEObject DrawAspect="Content" ObjectID="_1750197118" ProgID="Equation.DSMT4" ShapeID="_x0000_i1386" Type="Embed" r:id="rId735"/>
        </w:object>
      </w:r>
    </w:p>
    <w:p w14:paraId="2AC1051B" w14:textId="0CEBFC95" w:rsidP="009D12A6" w:rsidR="009D12A6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化简得</w:t>
      </w:r>
      <w:r>
        <w:rPr>
          <w:color w:themeColor="text1" w:val="000000"/>
          <w:position w:val="-98"/>
        </w:rPr>
        <w:object>
          <v:shape id="_x0000_i1387" o:ole="" o:oleicon="f" style="width:63.15pt;height:103.9pt" type="#_x0000_t75">
            <v:imagedata o:title="" r:id="rId736"/>
          </v:shape>
          <o:OLEObject DrawAspect="Content" ObjectID="_1750197119" ProgID="Equation.DSMT4" ShapeID="_x0000_i1387" Type="Embed" r:id="rId737"/>
        </w:object>
      </w:r>
      <w:r w:rsidRPr="00B046CE">
        <w:rPr>
          <w:rFonts w:hint="eastAsia"/>
          <w:color w:themeColor="text1" w:val="000000"/>
        </w:rPr>
        <w:t>或</w:t>
      </w:r>
      <w:r>
        <w:rPr>
          <w:color w:themeColor="text1" w:val="000000"/>
          <w:position w:val="-98"/>
        </w:rPr>
        <w:object>
          <v:shape id="_x0000_i1388" o:ole="" o:oleicon="f" style="width:63.15pt;height:103.9pt" type="#_x0000_t75">
            <v:imagedata o:title="" r:id="rId738"/>
          </v:shape>
          <o:OLEObject DrawAspect="Content" ObjectID="_1750197120" ProgID="Equation.DSMT4" ShapeID="_x0000_i1388" Type="Embed" r:id="rId739"/>
        </w:object>
      </w:r>
      <w:r w:rsidR="00614A90" w:rsidRPr="00B046CE">
        <w:rPr>
          <w:color w:themeColor="text1" w:val="000000"/>
        </w:rPr>
        <w:t>，</w:t>
      </w:r>
    </w:p>
    <w:p w14:paraId="4534FA16" w14:textId="3BD8A249" w:rsidP="009D12A6" w:rsidR="007F51E7" w:rsidRPr="00B046CE">
      <w:pPr>
        <w:pStyle w:val="4"/>
        <w:rPr>
          <w:color w:themeColor="text1" w:val="000000"/>
        </w:rPr>
      </w:pPr>
      <w:r w:rsidRPr="00B046CE">
        <w:rPr>
          <w:rFonts w:hint="eastAsia"/>
          <w:color w:themeColor="text1" w:val="000000"/>
        </w:rPr>
        <w:t>即</w:t>
      </w:r>
      <w:r>
        <w:rPr>
          <w:color w:themeColor="text1" w:val="000000"/>
          <w:position w:val="-24"/>
        </w:rPr>
        <w:object>
          <v:shape id="_x0000_i1389" o:ole="" o:oleicon="f" style="width:44.85pt;height:30.55pt" type="#_x0000_t75">
            <v:imagedata o:title="" r:id="rId740"/>
          </v:shape>
          <o:OLEObject DrawAspect="Content" ObjectID="_1750197121" ProgID="Equation.DSMT4" ShapeID="_x0000_i1389" Type="Embed" r:id="rId741"/>
        </w:object>
      </w:r>
      <w:r w:rsidRPr="00B046CE">
        <w:rPr>
          <w:rFonts w:hint="eastAsia"/>
          <w:color w:themeColor="text1" w:val="000000"/>
        </w:rPr>
        <w:t>或</w:t>
      </w:r>
      <w:r>
        <w:rPr>
          <w:color w:themeColor="text1" w:val="000000"/>
          <w:position w:val="-6"/>
        </w:rPr>
        <w:object>
          <v:shape id="_x0000_i1390" o:ole="" o:oleicon="f" style="width:29.2pt;height:14.25pt" type="#_x0000_t75">
            <v:imagedata o:title="" r:id="rId742"/>
          </v:shape>
          <o:OLEObject DrawAspect="Content" ObjectID="_1750197122" ProgID="Equation.DSMT4" ShapeID="_x0000_i1390" Type="Embed" r:id="rId743"/>
        </w:object>
      </w:r>
      <w:r w:rsidR="00614A90" w:rsidRPr="00B046CE">
        <w:rPr>
          <w:rFonts w:hint="eastAsia"/>
          <w:color w:themeColor="text1" w:val="000000"/>
        </w:rPr>
        <w:t>．</w:t>
      </w:r>
      <w:r w:rsidRPr="00B046CE">
        <w:rPr>
          <w:rFonts w:hint="eastAsia"/>
          <w:color w:themeColor="text1" w:val="000000"/>
        </w:rPr>
        <w:t>所以</w:t>
      </w:r>
      <w:r w:rsidR="00614A90" w:rsidRPr="00B046CE">
        <w:rPr>
          <w:rFonts w:hint="eastAsia"/>
          <w:color w:themeColor="text1" w:val="000000"/>
        </w:rPr>
        <w:t>，</w:t>
      </w:r>
      <w:r w:rsidRPr="00B046CE">
        <w:rPr>
          <w:rFonts w:hint="eastAsia"/>
          <w:color w:themeColor="text1" w:val="000000"/>
        </w:rPr>
        <w:t>实数</w:t>
      </w:r>
      <w:r>
        <w:rPr>
          <w:color w:themeColor="text1" w:val="000000"/>
          <w:position w:val="-6"/>
        </w:rPr>
        <w:object>
          <v:shape id="_x0000_i1391" o:ole="" o:oleicon="f" style="width:6.8pt;height:12.25pt" type="#_x0000_t75">
            <v:imagedata o:title="" r:id="rId744"/>
          </v:shape>
          <o:OLEObject DrawAspect="Content" ObjectID="_1750197123" ProgID="Equation.DSMT4" ShapeID="_x0000_i1391" Type="Embed" r:id="rId745"/>
        </w:object>
      </w:r>
      <w:r w:rsidRPr="00B046CE">
        <w:rPr>
          <w:rFonts w:hint="eastAsia"/>
          <w:color w:themeColor="text1" w:val="000000"/>
        </w:rPr>
        <w:t>的取值范围</w:t>
      </w:r>
      <w:r>
        <w:rPr>
          <w:color w:themeColor="text1" w:val="000000"/>
          <w:position w:val="-28"/>
        </w:rPr>
        <w:object>
          <v:shape id="_x0000_i1392" o:ole="" o:oleicon="f" style="width:33.3pt;height:33.95pt" type="#_x0000_t75">
            <v:imagedata o:title="" r:id="rId746"/>
          </v:shape>
          <o:OLEObject DrawAspect="Content" ObjectID="_1750197124" ProgID="Equation.DSMT4" ShapeID="_x0000_i1392" Type="Embed" r:id="rId747"/>
        </w:object>
      </w:r>
      <w:r w:rsidR="00614A90" w:rsidRPr="00B046CE">
        <w:rPr>
          <w:rFonts w:hint="eastAsia"/>
          <w:color w:themeColor="text1" w:val="000000"/>
        </w:rPr>
        <w:t>．</w:t>
      </w:r>
      <w:bookmarkStart w:id="1" w:name="_GoBack"/>
      <w:bookmarkEnd w:id="1"/>
    </w:p>
    <w:p w14:paraId="102DB90A" w14:textId="45208182" w:rsidP="009D12A6" w:rsidR="009D12A6" w:rsidRPr="00B046CE">
      <w:pPr>
        <w:pStyle w:val="4"/>
        <w:rPr>
          <w:color w:themeColor="text1" w:val="000000"/>
        </w:rPr>
      </w:pPr>
    </w:p>
    <w:p w14:paraId="0B154001" w14:textId="192B86BA" w:rsidP="009D12A6" w:rsidR="009D12A6" w:rsidRPr="00B046CE">
      <w:pPr>
        <w:pStyle w:val="4"/>
        <w:rPr>
          <w:color w:themeColor="text1" w:val="000000"/>
        </w:rPr>
      </w:pPr>
      <w:r w:rsidRPr="00B046CE">
        <w:rPr>
          <w:color w:themeColor="text1" w:val="000000"/>
        </w:rPr>
        <w:br w:type="page"/>
      </w:r>
      <w:r w:rsidRPr="00B046CE">
        <w:rPr>
          <w:color w:themeColor="text1" w:val="000000"/>
        </w:rPr>
        <w:drawing>
          <wp:inline>
            <wp:extent cx="5878830" cy="7035632"/>
            <wp:docPr descr="promotion-pages" id="10038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"/>
                    <pic:cNvPicPr>
                      <a:picLocks noChangeAspect="1"/>
                    </pic:cNvPicPr>
                  </pic:nvPicPr>
                  <pic:blipFill>
                    <a:blip r:embed="rId748"/>
                    <a:stretch>
                      <a:fillRect/>
                    </a:stretch>
                  </pic:blipFill>
                  <pic:spPr>
                    <a:xfrm>
                      <a:off x="0" y="0"/>
                      <a:ext cx="5878830" cy="7035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Sect="00B73811">
      <w:headerReference r:id="rId749" w:type="default"/>
      <w:footerReference r:id="rId750" w:type="default"/>
      <w:pgSz w:code="9" w:h="16838" w:w="11906"/>
      <w:pgMar w:bottom="1304" w:footer="0" w:gutter="0" w:header="153" w:left="964" w:right="964" w:top="1304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B046CE" w:rsidP="002908F0" w14:paraId="3E3DF473" w14:textId="77777777">
    <w:pPr>
      <w:pStyle w:val="Header"/>
      <w:pBdr>
        <w:bottom w:val="none" w:sz="0" w:space="0" w:color="auto"/>
      </w:pBdr>
    </w:pPr>
    <w:r w:rsidRPr="009121D7">
      <w:rPr>
        <w:noProof/>
      </w:rPr>
      <w:drawing>
        <wp:inline distT="0" distB="0" distL="0" distR="0">
          <wp:extent cx="762000" cy="246659"/>
          <wp:effectExtent l="0" t="0" r="0" b="1270"/>
          <wp:docPr id="3" name="图片 3" descr="C:\Users\zxxk\Desktop\学科网新logo\新版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1" descr="C:\Users\zxxk\Desktop\学科网新logo\新版logo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03647" cy="260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w:drawing>
        <wp:inline distT="0" distB="0" distL="0" distR="0">
          <wp:extent cx="771525" cy="278728"/>
          <wp:effectExtent l="0" t="0" r="0" b="762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截屏2020-02-20上午9.06.28.png"/>
                  <pic:cNvPicPr/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059" t="9330" r="3569" b="9416"/>
                  <a:stretch>
                    <a:fillRect/>
                  </a:stretch>
                </pic:blipFill>
                <pic:spPr bwMode="auto">
                  <a:xfrm>
                    <a:off x="0" y="0"/>
                    <a:ext cx="887563" cy="320649"/>
                  </a:xfrm>
                  <a:prstGeom prst="rect">
                    <a:avLst/>
                  </a:prstGeom>
                  <a:ln>
                    <a:noFill/>
                  </a:ln>
                  <a:extLst>
                    <a:ext xmlns:a="http://schemas.openxmlformats.org/drawingml/2006/main"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24D5"/>
    <w:rsid w:val="00002E4B"/>
    <w:rsid w:val="00005EBC"/>
    <w:rsid w:val="00010069"/>
    <w:rsid w:val="00011302"/>
    <w:rsid w:val="00014AD3"/>
    <w:rsid w:val="000177F4"/>
    <w:rsid w:val="00021524"/>
    <w:rsid w:val="0002376F"/>
    <w:rsid w:val="00033CD1"/>
    <w:rsid w:val="0004008E"/>
    <w:rsid w:val="000412BD"/>
    <w:rsid w:val="000447A7"/>
    <w:rsid w:val="00045403"/>
    <w:rsid w:val="000460FF"/>
    <w:rsid w:val="00050675"/>
    <w:rsid w:val="0005427D"/>
    <w:rsid w:val="00054E7B"/>
    <w:rsid w:val="00055A38"/>
    <w:rsid w:val="00055D7A"/>
    <w:rsid w:val="00056688"/>
    <w:rsid w:val="00064274"/>
    <w:rsid w:val="00064371"/>
    <w:rsid w:val="00064911"/>
    <w:rsid w:val="000714B4"/>
    <w:rsid w:val="000759D5"/>
    <w:rsid w:val="00083975"/>
    <w:rsid w:val="00086728"/>
    <w:rsid w:val="000A11DD"/>
    <w:rsid w:val="000A76A0"/>
    <w:rsid w:val="000B295E"/>
    <w:rsid w:val="000D1269"/>
    <w:rsid w:val="000D2D9B"/>
    <w:rsid w:val="000D4F49"/>
    <w:rsid w:val="000E4D02"/>
    <w:rsid w:val="000E4FF1"/>
    <w:rsid w:val="00102B36"/>
    <w:rsid w:val="00104E3B"/>
    <w:rsid w:val="00105280"/>
    <w:rsid w:val="0010751B"/>
    <w:rsid w:val="00116F57"/>
    <w:rsid w:val="001177F3"/>
    <w:rsid w:val="00127408"/>
    <w:rsid w:val="00127C92"/>
    <w:rsid w:val="001302EA"/>
    <w:rsid w:val="00130A14"/>
    <w:rsid w:val="00134C08"/>
    <w:rsid w:val="0013637E"/>
    <w:rsid w:val="00136F89"/>
    <w:rsid w:val="00141F05"/>
    <w:rsid w:val="001426A2"/>
    <w:rsid w:val="00143236"/>
    <w:rsid w:val="001516DF"/>
    <w:rsid w:val="00155A68"/>
    <w:rsid w:val="00164D1B"/>
    <w:rsid w:val="00166266"/>
    <w:rsid w:val="0017122C"/>
    <w:rsid w:val="00171458"/>
    <w:rsid w:val="00173C1D"/>
    <w:rsid w:val="00175048"/>
    <w:rsid w:val="001764C3"/>
    <w:rsid w:val="001772CF"/>
    <w:rsid w:val="00177F01"/>
    <w:rsid w:val="0018010E"/>
    <w:rsid w:val="001805A3"/>
    <w:rsid w:val="0018323C"/>
    <w:rsid w:val="0018600F"/>
    <w:rsid w:val="00191C29"/>
    <w:rsid w:val="00191EEB"/>
    <w:rsid w:val="001921C8"/>
    <w:rsid w:val="0019709A"/>
    <w:rsid w:val="001A0257"/>
    <w:rsid w:val="001A0A0E"/>
    <w:rsid w:val="001A1451"/>
    <w:rsid w:val="001A36DA"/>
    <w:rsid w:val="001A46B6"/>
    <w:rsid w:val="001A51DA"/>
    <w:rsid w:val="001A5D68"/>
    <w:rsid w:val="001B0595"/>
    <w:rsid w:val="001B0B2C"/>
    <w:rsid w:val="001B1CD4"/>
    <w:rsid w:val="001B7497"/>
    <w:rsid w:val="001C12E9"/>
    <w:rsid w:val="001C1767"/>
    <w:rsid w:val="001C5BEE"/>
    <w:rsid w:val="001C6037"/>
    <w:rsid w:val="001C63DA"/>
    <w:rsid w:val="001D0598"/>
    <w:rsid w:val="001D0C6F"/>
    <w:rsid w:val="001D2B0C"/>
    <w:rsid w:val="001D2B20"/>
    <w:rsid w:val="001D32B0"/>
    <w:rsid w:val="001D6F1E"/>
    <w:rsid w:val="001E453E"/>
    <w:rsid w:val="001E4982"/>
    <w:rsid w:val="001E6C39"/>
    <w:rsid w:val="001F5613"/>
    <w:rsid w:val="001F5839"/>
    <w:rsid w:val="00201A7E"/>
    <w:rsid w:val="00202F01"/>
    <w:rsid w:val="00204526"/>
    <w:rsid w:val="0021007B"/>
    <w:rsid w:val="00210FB6"/>
    <w:rsid w:val="00212D54"/>
    <w:rsid w:val="0021519A"/>
    <w:rsid w:val="002160AC"/>
    <w:rsid w:val="00216D7C"/>
    <w:rsid w:val="00221FC9"/>
    <w:rsid w:val="002225CE"/>
    <w:rsid w:val="0022273A"/>
    <w:rsid w:val="0022544F"/>
    <w:rsid w:val="00226E42"/>
    <w:rsid w:val="002316B2"/>
    <w:rsid w:val="002322D1"/>
    <w:rsid w:val="00232E00"/>
    <w:rsid w:val="0024097F"/>
    <w:rsid w:val="00240D5D"/>
    <w:rsid w:val="00241AB2"/>
    <w:rsid w:val="00243694"/>
    <w:rsid w:val="00244CEF"/>
    <w:rsid w:val="002457C2"/>
    <w:rsid w:val="00250C0C"/>
    <w:rsid w:val="00251BC8"/>
    <w:rsid w:val="00255814"/>
    <w:rsid w:val="00260736"/>
    <w:rsid w:val="00261764"/>
    <w:rsid w:val="00263452"/>
    <w:rsid w:val="002657D0"/>
    <w:rsid w:val="002658E3"/>
    <w:rsid w:val="00274294"/>
    <w:rsid w:val="00275028"/>
    <w:rsid w:val="00275248"/>
    <w:rsid w:val="002908F0"/>
    <w:rsid w:val="00294908"/>
    <w:rsid w:val="002A05DC"/>
    <w:rsid w:val="002A0E5D"/>
    <w:rsid w:val="002A1A21"/>
    <w:rsid w:val="002A2A00"/>
    <w:rsid w:val="002A5D05"/>
    <w:rsid w:val="002A66DB"/>
    <w:rsid w:val="002A7829"/>
    <w:rsid w:val="002A7954"/>
    <w:rsid w:val="002B1577"/>
    <w:rsid w:val="002B3094"/>
    <w:rsid w:val="002B6F0D"/>
    <w:rsid w:val="002C3D47"/>
    <w:rsid w:val="002C5BAE"/>
    <w:rsid w:val="002D3834"/>
    <w:rsid w:val="002E1929"/>
    <w:rsid w:val="002E4788"/>
    <w:rsid w:val="002E6583"/>
    <w:rsid w:val="002E68F6"/>
    <w:rsid w:val="002F06B2"/>
    <w:rsid w:val="002F7C9E"/>
    <w:rsid w:val="00302748"/>
    <w:rsid w:val="00304B68"/>
    <w:rsid w:val="003102DB"/>
    <w:rsid w:val="003104C3"/>
    <w:rsid w:val="0031144E"/>
    <w:rsid w:val="00323D87"/>
    <w:rsid w:val="00326238"/>
    <w:rsid w:val="003310AB"/>
    <w:rsid w:val="00336536"/>
    <w:rsid w:val="00340BFF"/>
    <w:rsid w:val="00340EEF"/>
    <w:rsid w:val="00341DE4"/>
    <w:rsid w:val="00343263"/>
    <w:rsid w:val="0034456C"/>
    <w:rsid w:val="003553A1"/>
    <w:rsid w:val="003562FA"/>
    <w:rsid w:val="00361E9B"/>
    <w:rsid w:val="003625C4"/>
    <w:rsid w:val="00370270"/>
    <w:rsid w:val="00373D0A"/>
    <w:rsid w:val="00380B52"/>
    <w:rsid w:val="00380E3B"/>
    <w:rsid w:val="00385462"/>
    <w:rsid w:val="00391F21"/>
    <w:rsid w:val="0039477C"/>
    <w:rsid w:val="003A1A21"/>
    <w:rsid w:val="003A1F33"/>
    <w:rsid w:val="003A4D21"/>
    <w:rsid w:val="003B1712"/>
    <w:rsid w:val="003B5522"/>
    <w:rsid w:val="003B5CC0"/>
    <w:rsid w:val="003C218E"/>
    <w:rsid w:val="003C4522"/>
    <w:rsid w:val="003C46E0"/>
    <w:rsid w:val="003C4A95"/>
    <w:rsid w:val="003C55E1"/>
    <w:rsid w:val="003C778C"/>
    <w:rsid w:val="003D0C09"/>
    <w:rsid w:val="003D3CD1"/>
    <w:rsid w:val="003D59FD"/>
    <w:rsid w:val="003D6067"/>
    <w:rsid w:val="003D6489"/>
    <w:rsid w:val="003E598C"/>
    <w:rsid w:val="003E77BC"/>
    <w:rsid w:val="003F60E4"/>
    <w:rsid w:val="00400AC6"/>
    <w:rsid w:val="00401512"/>
    <w:rsid w:val="004062F6"/>
    <w:rsid w:val="004116DD"/>
    <w:rsid w:val="00412637"/>
    <w:rsid w:val="00412923"/>
    <w:rsid w:val="004145C0"/>
    <w:rsid w:val="004151FC"/>
    <w:rsid w:val="00416D92"/>
    <w:rsid w:val="00417527"/>
    <w:rsid w:val="00421D9F"/>
    <w:rsid w:val="00422F80"/>
    <w:rsid w:val="00424CFA"/>
    <w:rsid w:val="00426ADE"/>
    <w:rsid w:val="00427659"/>
    <w:rsid w:val="00430A44"/>
    <w:rsid w:val="00431F74"/>
    <w:rsid w:val="00433BB2"/>
    <w:rsid w:val="00434583"/>
    <w:rsid w:val="004352FA"/>
    <w:rsid w:val="00435F83"/>
    <w:rsid w:val="00436F92"/>
    <w:rsid w:val="004412F9"/>
    <w:rsid w:val="00444A46"/>
    <w:rsid w:val="00444D37"/>
    <w:rsid w:val="0045287F"/>
    <w:rsid w:val="00452943"/>
    <w:rsid w:val="0046214C"/>
    <w:rsid w:val="004631A3"/>
    <w:rsid w:val="004637BC"/>
    <w:rsid w:val="00477276"/>
    <w:rsid w:val="00486A5D"/>
    <w:rsid w:val="00486AD6"/>
    <w:rsid w:val="0048787E"/>
    <w:rsid w:val="00490600"/>
    <w:rsid w:val="004907C9"/>
    <w:rsid w:val="0049183B"/>
    <w:rsid w:val="00492306"/>
    <w:rsid w:val="00494587"/>
    <w:rsid w:val="00496488"/>
    <w:rsid w:val="004A49CE"/>
    <w:rsid w:val="004B2EEC"/>
    <w:rsid w:val="004B30A3"/>
    <w:rsid w:val="004B37AC"/>
    <w:rsid w:val="004B44B5"/>
    <w:rsid w:val="004B7735"/>
    <w:rsid w:val="004C4492"/>
    <w:rsid w:val="004D0B6A"/>
    <w:rsid w:val="004D44FD"/>
    <w:rsid w:val="004E0BB3"/>
    <w:rsid w:val="004E41E9"/>
    <w:rsid w:val="004E78C7"/>
    <w:rsid w:val="004F38A6"/>
    <w:rsid w:val="004F7A10"/>
    <w:rsid w:val="005029C0"/>
    <w:rsid w:val="0050435C"/>
    <w:rsid w:val="00504FE8"/>
    <w:rsid w:val="005077F4"/>
    <w:rsid w:val="0051246C"/>
    <w:rsid w:val="00515919"/>
    <w:rsid w:val="00515A91"/>
    <w:rsid w:val="00515CB4"/>
    <w:rsid w:val="00516FD2"/>
    <w:rsid w:val="0051764D"/>
    <w:rsid w:val="0052013A"/>
    <w:rsid w:val="00520158"/>
    <w:rsid w:val="00525E81"/>
    <w:rsid w:val="0052784C"/>
    <w:rsid w:val="0053009F"/>
    <w:rsid w:val="00531E30"/>
    <w:rsid w:val="00541569"/>
    <w:rsid w:val="00542AEF"/>
    <w:rsid w:val="005442BA"/>
    <w:rsid w:val="00544967"/>
    <w:rsid w:val="005554DC"/>
    <w:rsid w:val="00561526"/>
    <w:rsid w:val="005650AA"/>
    <w:rsid w:val="005655D9"/>
    <w:rsid w:val="0057023A"/>
    <w:rsid w:val="00570718"/>
    <w:rsid w:val="00572966"/>
    <w:rsid w:val="00574596"/>
    <w:rsid w:val="005747D4"/>
    <w:rsid w:val="005762C2"/>
    <w:rsid w:val="00576B4B"/>
    <w:rsid w:val="00577C8D"/>
    <w:rsid w:val="00577E47"/>
    <w:rsid w:val="00582E2A"/>
    <w:rsid w:val="00583CDC"/>
    <w:rsid w:val="0059145F"/>
    <w:rsid w:val="00596076"/>
    <w:rsid w:val="005A495A"/>
    <w:rsid w:val="005A78BB"/>
    <w:rsid w:val="005B21D6"/>
    <w:rsid w:val="005B39DB"/>
    <w:rsid w:val="005B6234"/>
    <w:rsid w:val="005B65BC"/>
    <w:rsid w:val="005C2124"/>
    <w:rsid w:val="005C27CE"/>
    <w:rsid w:val="005C6715"/>
    <w:rsid w:val="005C6F77"/>
    <w:rsid w:val="005C79B5"/>
    <w:rsid w:val="005D51A3"/>
    <w:rsid w:val="005D5F13"/>
    <w:rsid w:val="005E34D6"/>
    <w:rsid w:val="005E3CC6"/>
    <w:rsid w:val="005E536D"/>
    <w:rsid w:val="005E55C7"/>
    <w:rsid w:val="005F1362"/>
    <w:rsid w:val="005F4CF0"/>
    <w:rsid w:val="005F7D32"/>
    <w:rsid w:val="00601B2E"/>
    <w:rsid w:val="00603E0B"/>
    <w:rsid w:val="00605626"/>
    <w:rsid w:val="006071D5"/>
    <w:rsid w:val="00607E93"/>
    <w:rsid w:val="00611B57"/>
    <w:rsid w:val="00612833"/>
    <w:rsid w:val="00614A90"/>
    <w:rsid w:val="00615C1B"/>
    <w:rsid w:val="006173FC"/>
    <w:rsid w:val="0062039B"/>
    <w:rsid w:val="00621756"/>
    <w:rsid w:val="00623C16"/>
    <w:rsid w:val="006246FB"/>
    <w:rsid w:val="00631233"/>
    <w:rsid w:val="006379FE"/>
    <w:rsid w:val="00637D3A"/>
    <w:rsid w:val="00640BF5"/>
    <w:rsid w:val="00641948"/>
    <w:rsid w:val="00650F6F"/>
    <w:rsid w:val="00652354"/>
    <w:rsid w:val="006608EE"/>
    <w:rsid w:val="0066273B"/>
    <w:rsid w:val="00664CAA"/>
    <w:rsid w:val="00664D69"/>
    <w:rsid w:val="006654FE"/>
    <w:rsid w:val="00665FF3"/>
    <w:rsid w:val="00667E67"/>
    <w:rsid w:val="00667F53"/>
    <w:rsid w:val="00670498"/>
    <w:rsid w:val="00671368"/>
    <w:rsid w:val="006716A5"/>
    <w:rsid w:val="00672C73"/>
    <w:rsid w:val="0067461C"/>
    <w:rsid w:val="00674976"/>
    <w:rsid w:val="00674C6F"/>
    <w:rsid w:val="006750C6"/>
    <w:rsid w:val="00680142"/>
    <w:rsid w:val="006856B5"/>
    <w:rsid w:val="00692FE9"/>
    <w:rsid w:val="00695AB8"/>
    <w:rsid w:val="00697929"/>
    <w:rsid w:val="006A712E"/>
    <w:rsid w:val="006A75A8"/>
    <w:rsid w:val="006B482B"/>
    <w:rsid w:val="006B621B"/>
    <w:rsid w:val="006C4B11"/>
    <w:rsid w:val="006C56FC"/>
    <w:rsid w:val="006D3FC8"/>
    <w:rsid w:val="006D5DE9"/>
    <w:rsid w:val="006D6E8A"/>
    <w:rsid w:val="006E054E"/>
    <w:rsid w:val="006E0C1D"/>
    <w:rsid w:val="006F3014"/>
    <w:rsid w:val="006F3DDE"/>
    <w:rsid w:val="006F45E0"/>
    <w:rsid w:val="00701960"/>
    <w:rsid w:val="00701D6B"/>
    <w:rsid w:val="00701E58"/>
    <w:rsid w:val="00701F82"/>
    <w:rsid w:val="00702F01"/>
    <w:rsid w:val="007061B2"/>
    <w:rsid w:val="007078E2"/>
    <w:rsid w:val="007136E6"/>
    <w:rsid w:val="0071480B"/>
    <w:rsid w:val="00716D85"/>
    <w:rsid w:val="007233B2"/>
    <w:rsid w:val="00724A40"/>
    <w:rsid w:val="00724C9C"/>
    <w:rsid w:val="00732840"/>
    <w:rsid w:val="00740A09"/>
    <w:rsid w:val="00740D4A"/>
    <w:rsid w:val="0074190E"/>
    <w:rsid w:val="007478F4"/>
    <w:rsid w:val="00753364"/>
    <w:rsid w:val="0076190A"/>
    <w:rsid w:val="007621E0"/>
    <w:rsid w:val="00762E26"/>
    <w:rsid w:val="00765495"/>
    <w:rsid w:val="00765DF4"/>
    <w:rsid w:val="00766E16"/>
    <w:rsid w:val="007706D9"/>
    <w:rsid w:val="007770CC"/>
    <w:rsid w:val="00780551"/>
    <w:rsid w:val="00783E44"/>
    <w:rsid w:val="00785088"/>
    <w:rsid w:val="00785567"/>
    <w:rsid w:val="00787793"/>
    <w:rsid w:val="007919C1"/>
    <w:rsid w:val="00792FC9"/>
    <w:rsid w:val="00793AFF"/>
    <w:rsid w:val="0079426F"/>
    <w:rsid w:val="007A05BB"/>
    <w:rsid w:val="007A2849"/>
    <w:rsid w:val="007A5466"/>
    <w:rsid w:val="007A565E"/>
    <w:rsid w:val="007C22A1"/>
    <w:rsid w:val="007C3253"/>
    <w:rsid w:val="007C53B6"/>
    <w:rsid w:val="007C61DF"/>
    <w:rsid w:val="007D0785"/>
    <w:rsid w:val="007D37A9"/>
    <w:rsid w:val="007E46E7"/>
    <w:rsid w:val="007F36C2"/>
    <w:rsid w:val="007F4D89"/>
    <w:rsid w:val="007F51E7"/>
    <w:rsid w:val="00802396"/>
    <w:rsid w:val="008028B5"/>
    <w:rsid w:val="00810AAF"/>
    <w:rsid w:val="008166E9"/>
    <w:rsid w:val="0082601B"/>
    <w:rsid w:val="00827854"/>
    <w:rsid w:val="008302AA"/>
    <w:rsid w:val="00830FE3"/>
    <w:rsid w:val="00832A6D"/>
    <w:rsid w:val="00832EC9"/>
    <w:rsid w:val="00835099"/>
    <w:rsid w:val="00835929"/>
    <w:rsid w:val="00836317"/>
    <w:rsid w:val="00837837"/>
    <w:rsid w:val="00837A89"/>
    <w:rsid w:val="00837EED"/>
    <w:rsid w:val="00840030"/>
    <w:rsid w:val="00846C2C"/>
    <w:rsid w:val="008475A9"/>
    <w:rsid w:val="00852C84"/>
    <w:rsid w:val="00860467"/>
    <w:rsid w:val="0086153F"/>
    <w:rsid w:val="00862CFC"/>
    <w:rsid w:val="008634CD"/>
    <w:rsid w:val="008646CB"/>
    <w:rsid w:val="00870555"/>
    <w:rsid w:val="0087268C"/>
    <w:rsid w:val="00872903"/>
    <w:rsid w:val="008731FA"/>
    <w:rsid w:val="00873446"/>
    <w:rsid w:val="00880A38"/>
    <w:rsid w:val="00884285"/>
    <w:rsid w:val="0089310D"/>
    <w:rsid w:val="00893DD6"/>
    <w:rsid w:val="008947EB"/>
    <w:rsid w:val="008977E9"/>
    <w:rsid w:val="008A0865"/>
    <w:rsid w:val="008A1EA8"/>
    <w:rsid w:val="008A6E73"/>
    <w:rsid w:val="008B091F"/>
    <w:rsid w:val="008B1B22"/>
    <w:rsid w:val="008B6C75"/>
    <w:rsid w:val="008C02B7"/>
    <w:rsid w:val="008C0564"/>
    <w:rsid w:val="008D23D8"/>
    <w:rsid w:val="008D2E94"/>
    <w:rsid w:val="008E38B6"/>
    <w:rsid w:val="008F0960"/>
    <w:rsid w:val="008F2AEE"/>
    <w:rsid w:val="008F5262"/>
    <w:rsid w:val="008F7E78"/>
    <w:rsid w:val="00902F3E"/>
    <w:rsid w:val="00903267"/>
    <w:rsid w:val="00907D4B"/>
    <w:rsid w:val="009121D7"/>
    <w:rsid w:val="00914041"/>
    <w:rsid w:val="0091680B"/>
    <w:rsid w:val="00920AAB"/>
    <w:rsid w:val="00921565"/>
    <w:rsid w:val="0092337C"/>
    <w:rsid w:val="009252BF"/>
    <w:rsid w:val="00927C7B"/>
    <w:rsid w:val="009326D9"/>
    <w:rsid w:val="00946005"/>
    <w:rsid w:val="00952E40"/>
    <w:rsid w:val="0095475F"/>
    <w:rsid w:val="00954D85"/>
    <w:rsid w:val="009572B8"/>
    <w:rsid w:val="0096079B"/>
    <w:rsid w:val="009678D2"/>
    <w:rsid w:val="00972DEC"/>
    <w:rsid w:val="00974E0F"/>
    <w:rsid w:val="00982128"/>
    <w:rsid w:val="009843D4"/>
    <w:rsid w:val="00984DF5"/>
    <w:rsid w:val="0099238F"/>
    <w:rsid w:val="009935EA"/>
    <w:rsid w:val="009A183D"/>
    <w:rsid w:val="009A27BF"/>
    <w:rsid w:val="009A7205"/>
    <w:rsid w:val="009B0928"/>
    <w:rsid w:val="009B32B3"/>
    <w:rsid w:val="009B4F33"/>
    <w:rsid w:val="009B5666"/>
    <w:rsid w:val="009B5D1E"/>
    <w:rsid w:val="009C4252"/>
    <w:rsid w:val="009C45CD"/>
    <w:rsid w:val="009D12A6"/>
    <w:rsid w:val="009D2E33"/>
    <w:rsid w:val="009E7EDC"/>
    <w:rsid w:val="009F0CAB"/>
    <w:rsid w:val="009F3251"/>
    <w:rsid w:val="009F5126"/>
    <w:rsid w:val="009F7E73"/>
    <w:rsid w:val="00A01A78"/>
    <w:rsid w:val="00A03B66"/>
    <w:rsid w:val="00A055E5"/>
    <w:rsid w:val="00A07DF2"/>
    <w:rsid w:val="00A16E0F"/>
    <w:rsid w:val="00A20A39"/>
    <w:rsid w:val="00A24697"/>
    <w:rsid w:val="00A25DB2"/>
    <w:rsid w:val="00A33244"/>
    <w:rsid w:val="00A34C60"/>
    <w:rsid w:val="00A405DB"/>
    <w:rsid w:val="00A40F9E"/>
    <w:rsid w:val="00A46A53"/>
    <w:rsid w:val="00A46D54"/>
    <w:rsid w:val="00A47F92"/>
    <w:rsid w:val="00A52E5A"/>
    <w:rsid w:val="00A53277"/>
    <w:rsid w:val="00A536B0"/>
    <w:rsid w:val="00A5544A"/>
    <w:rsid w:val="00A6190B"/>
    <w:rsid w:val="00A66700"/>
    <w:rsid w:val="00A66EB5"/>
    <w:rsid w:val="00A6750C"/>
    <w:rsid w:val="00A7042E"/>
    <w:rsid w:val="00A749C6"/>
    <w:rsid w:val="00A74C42"/>
    <w:rsid w:val="00A83F8A"/>
    <w:rsid w:val="00A85B05"/>
    <w:rsid w:val="00A93322"/>
    <w:rsid w:val="00A935AB"/>
    <w:rsid w:val="00A9521D"/>
    <w:rsid w:val="00A97BE3"/>
    <w:rsid w:val="00AB3EE3"/>
    <w:rsid w:val="00AB5559"/>
    <w:rsid w:val="00AB5C9D"/>
    <w:rsid w:val="00AC21FB"/>
    <w:rsid w:val="00AC36F5"/>
    <w:rsid w:val="00AC6EC5"/>
    <w:rsid w:val="00AC7D04"/>
    <w:rsid w:val="00AD15D5"/>
    <w:rsid w:val="00AD2098"/>
    <w:rsid w:val="00AD2E13"/>
    <w:rsid w:val="00AD4827"/>
    <w:rsid w:val="00AD6B6A"/>
    <w:rsid w:val="00AF127E"/>
    <w:rsid w:val="00AF23A6"/>
    <w:rsid w:val="00B043A9"/>
    <w:rsid w:val="00B046CE"/>
    <w:rsid w:val="00B05505"/>
    <w:rsid w:val="00B06FF7"/>
    <w:rsid w:val="00B07EB5"/>
    <w:rsid w:val="00B11D5C"/>
    <w:rsid w:val="00B131C2"/>
    <w:rsid w:val="00B1394F"/>
    <w:rsid w:val="00B13E00"/>
    <w:rsid w:val="00B15F6A"/>
    <w:rsid w:val="00B16BBD"/>
    <w:rsid w:val="00B24F0E"/>
    <w:rsid w:val="00B2678E"/>
    <w:rsid w:val="00B30C04"/>
    <w:rsid w:val="00B37DC4"/>
    <w:rsid w:val="00B4477D"/>
    <w:rsid w:val="00B52379"/>
    <w:rsid w:val="00B5241C"/>
    <w:rsid w:val="00B56601"/>
    <w:rsid w:val="00B56CCD"/>
    <w:rsid w:val="00B56E73"/>
    <w:rsid w:val="00B61793"/>
    <w:rsid w:val="00B63824"/>
    <w:rsid w:val="00B6572E"/>
    <w:rsid w:val="00B73811"/>
    <w:rsid w:val="00B7415A"/>
    <w:rsid w:val="00B75CA8"/>
    <w:rsid w:val="00B768EE"/>
    <w:rsid w:val="00B80D67"/>
    <w:rsid w:val="00B8100F"/>
    <w:rsid w:val="00B816DD"/>
    <w:rsid w:val="00B87173"/>
    <w:rsid w:val="00B90493"/>
    <w:rsid w:val="00B90836"/>
    <w:rsid w:val="00B91115"/>
    <w:rsid w:val="00B96924"/>
    <w:rsid w:val="00B978B5"/>
    <w:rsid w:val="00BA4016"/>
    <w:rsid w:val="00BB028D"/>
    <w:rsid w:val="00BB50C6"/>
    <w:rsid w:val="00BC7149"/>
    <w:rsid w:val="00BC7F8A"/>
    <w:rsid w:val="00BD118F"/>
    <w:rsid w:val="00BD3705"/>
    <w:rsid w:val="00BD3993"/>
    <w:rsid w:val="00BD4034"/>
    <w:rsid w:val="00BD60B2"/>
    <w:rsid w:val="00BD7E9E"/>
    <w:rsid w:val="00BE03F4"/>
    <w:rsid w:val="00BE15F8"/>
    <w:rsid w:val="00BE30F6"/>
    <w:rsid w:val="00BE7E3B"/>
    <w:rsid w:val="00BF2496"/>
    <w:rsid w:val="00BF4718"/>
    <w:rsid w:val="00BF4C0C"/>
    <w:rsid w:val="00BF541D"/>
    <w:rsid w:val="00BF7660"/>
    <w:rsid w:val="00C02815"/>
    <w:rsid w:val="00C02FC6"/>
    <w:rsid w:val="00C046FD"/>
    <w:rsid w:val="00C13493"/>
    <w:rsid w:val="00C13E02"/>
    <w:rsid w:val="00C145C1"/>
    <w:rsid w:val="00C209AC"/>
    <w:rsid w:val="00C2399D"/>
    <w:rsid w:val="00C25CE3"/>
    <w:rsid w:val="00C26558"/>
    <w:rsid w:val="00C26D0D"/>
    <w:rsid w:val="00C321EB"/>
    <w:rsid w:val="00C3308F"/>
    <w:rsid w:val="00C44BE6"/>
    <w:rsid w:val="00C50F0F"/>
    <w:rsid w:val="00C51296"/>
    <w:rsid w:val="00C51AF9"/>
    <w:rsid w:val="00C5282A"/>
    <w:rsid w:val="00C558B7"/>
    <w:rsid w:val="00C636AE"/>
    <w:rsid w:val="00C65F02"/>
    <w:rsid w:val="00C70578"/>
    <w:rsid w:val="00C820F3"/>
    <w:rsid w:val="00C83878"/>
    <w:rsid w:val="00C85208"/>
    <w:rsid w:val="00C85CAE"/>
    <w:rsid w:val="00C91ED4"/>
    <w:rsid w:val="00C92B68"/>
    <w:rsid w:val="00C973D0"/>
    <w:rsid w:val="00CA0196"/>
    <w:rsid w:val="00CA4A07"/>
    <w:rsid w:val="00CB0169"/>
    <w:rsid w:val="00CB6124"/>
    <w:rsid w:val="00CC07FF"/>
    <w:rsid w:val="00CC1609"/>
    <w:rsid w:val="00CC3B2D"/>
    <w:rsid w:val="00CC6472"/>
    <w:rsid w:val="00CC7202"/>
    <w:rsid w:val="00CC7B79"/>
    <w:rsid w:val="00CD20EA"/>
    <w:rsid w:val="00CD26D2"/>
    <w:rsid w:val="00CD59BE"/>
    <w:rsid w:val="00CE2D01"/>
    <w:rsid w:val="00CF0C50"/>
    <w:rsid w:val="00CF564E"/>
    <w:rsid w:val="00D03AFC"/>
    <w:rsid w:val="00D06821"/>
    <w:rsid w:val="00D16434"/>
    <w:rsid w:val="00D16BC6"/>
    <w:rsid w:val="00D16FDC"/>
    <w:rsid w:val="00D21073"/>
    <w:rsid w:val="00D26AEF"/>
    <w:rsid w:val="00D3495C"/>
    <w:rsid w:val="00D34B82"/>
    <w:rsid w:val="00D36C85"/>
    <w:rsid w:val="00D45E94"/>
    <w:rsid w:val="00D51257"/>
    <w:rsid w:val="00D51B85"/>
    <w:rsid w:val="00D52487"/>
    <w:rsid w:val="00D57C57"/>
    <w:rsid w:val="00D634C2"/>
    <w:rsid w:val="00D64091"/>
    <w:rsid w:val="00D7301F"/>
    <w:rsid w:val="00D756B6"/>
    <w:rsid w:val="00D76FF4"/>
    <w:rsid w:val="00D77F6E"/>
    <w:rsid w:val="00D85C8A"/>
    <w:rsid w:val="00DA0796"/>
    <w:rsid w:val="00DA5130"/>
    <w:rsid w:val="00DA51F4"/>
    <w:rsid w:val="00DA5445"/>
    <w:rsid w:val="00DA5448"/>
    <w:rsid w:val="00DA57B0"/>
    <w:rsid w:val="00DA7B1A"/>
    <w:rsid w:val="00DB08AD"/>
    <w:rsid w:val="00DB2DD6"/>
    <w:rsid w:val="00DB55DF"/>
    <w:rsid w:val="00DB610E"/>
    <w:rsid w:val="00DB6888"/>
    <w:rsid w:val="00DB7E31"/>
    <w:rsid w:val="00DB7E58"/>
    <w:rsid w:val="00DC061C"/>
    <w:rsid w:val="00DC43B2"/>
    <w:rsid w:val="00DC726E"/>
    <w:rsid w:val="00DC7B99"/>
    <w:rsid w:val="00DD6328"/>
    <w:rsid w:val="00DE14B8"/>
    <w:rsid w:val="00DE29E5"/>
    <w:rsid w:val="00DE6F96"/>
    <w:rsid w:val="00DF071B"/>
    <w:rsid w:val="00DF4344"/>
    <w:rsid w:val="00E062B6"/>
    <w:rsid w:val="00E07B70"/>
    <w:rsid w:val="00E10CDB"/>
    <w:rsid w:val="00E213F1"/>
    <w:rsid w:val="00E22C2C"/>
    <w:rsid w:val="00E233BA"/>
    <w:rsid w:val="00E274E5"/>
    <w:rsid w:val="00E3681D"/>
    <w:rsid w:val="00E36865"/>
    <w:rsid w:val="00E419B7"/>
    <w:rsid w:val="00E41EF3"/>
    <w:rsid w:val="00E47ABC"/>
    <w:rsid w:val="00E530EF"/>
    <w:rsid w:val="00E57152"/>
    <w:rsid w:val="00E60413"/>
    <w:rsid w:val="00E62750"/>
    <w:rsid w:val="00E63075"/>
    <w:rsid w:val="00E71958"/>
    <w:rsid w:val="00E817BD"/>
    <w:rsid w:val="00E818E7"/>
    <w:rsid w:val="00E81AE2"/>
    <w:rsid w:val="00E81B6C"/>
    <w:rsid w:val="00E84663"/>
    <w:rsid w:val="00E84F1C"/>
    <w:rsid w:val="00E86537"/>
    <w:rsid w:val="00E91BC4"/>
    <w:rsid w:val="00E95D86"/>
    <w:rsid w:val="00E97096"/>
    <w:rsid w:val="00EA0188"/>
    <w:rsid w:val="00EA0EED"/>
    <w:rsid w:val="00EA10D8"/>
    <w:rsid w:val="00EA2C62"/>
    <w:rsid w:val="00EA4E4E"/>
    <w:rsid w:val="00EA570A"/>
    <w:rsid w:val="00EA661A"/>
    <w:rsid w:val="00EA685F"/>
    <w:rsid w:val="00EA76BD"/>
    <w:rsid w:val="00EB17B4"/>
    <w:rsid w:val="00EB3076"/>
    <w:rsid w:val="00EB5F48"/>
    <w:rsid w:val="00EB78E2"/>
    <w:rsid w:val="00EC4162"/>
    <w:rsid w:val="00EC5618"/>
    <w:rsid w:val="00EC56EC"/>
    <w:rsid w:val="00EC7B0C"/>
    <w:rsid w:val="00ED1550"/>
    <w:rsid w:val="00ED1BC8"/>
    <w:rsid w:val="00ED261D"/>
    <w:rsid w:val="00ED4B9F"/>
    <w:rsid w:val="00ED4F9A"/>
    <w:rsid w:val="00EE1A37"/>
    <w:rsid w:val="00EE315A"/>
    <w:rsid w:val="00EE507D"/>
    <w:rsid w:val="00EE6F6A"/>
    <w:rsid w:val="00F041FB"/>
    <w:rsid w:val="00F11204"/>
    <w:rsid w:val="00F150F4"/>
    <w:rsid w:val="00F203D7"/>
    <w:rsid w:val="00F20A07"/>
    <w:rsid w:val="00F20E8C"/>
    <w:rsid w:val="00F21C80"/>
    <w:rsid w:val="00F238AA"/>
    <w:rsid w:val="00F2445A"/>
    <w:rsid w:val="00F261A7"/>
    <w:rsid w:val="00F3553B"/>
    <w:rsid w:val="00F365F0"/>
    <w:rsid w:val="00F4121E"/>
    <w:rsid w:val="00F433F8"/>
    <w:rsid w:val="00F448E1"/>
    <w:rsid w:val="00F45E40"/>
    <w:rsid w:val="00F55BFB"/>
    <w:rsid w:val="00F56282"/>
    <w:rsid w:val="00F61C84"/>
    <w:rsid w:val="00F61C8D"/>
    <w:rsid w:val="00F61EE8"/>
    <w:rsid w:val="00F676FD"/>
    <w:rsid w:val="00F72514"/>
    <w:rsid w:val="00F761F7"/>
    <w:rsid w:val="00F772E6"/>
    <w:rsid w:val="00F83D5B"/>
    <w:rsid w:val="00F86610"/>
    <w:rsid w:val="00F8749F"/>
    <w:rsid w:val="00F874C1"/>
    <w:rsid w:val="00F918CE"/>
    <w:rsid w:val="00F926C9"/>
    <w:rsid w:val="00F9405C"/>
    <w:rsid w:val="00F941C3"/>
    <w:rsid w:val="00F96168"/>
    <w:rsid w:val="00FA0944"/>
    <w:rsid w:val="00FA6523"/>
    <w:rsid w:val="00FA6947"/>
    <w:rsid w:val="00FB1DF0"/>
    <w:rsid w:val="00FB34D2"/>
    <w:rsid w:val="00FB3C58"/>
    <w:rsid w:val="00FB4B17"/>
    <w:rsid w:val="00FB610F"/>
    <w:rsid w:val="00FC2E5F"/>
    <w:rsid w:val="00FC5860"/>
    <w:rsid w:val="00FD1760"/>
    <w:rsid w:val="00FD1DBF"/>
    <w:rsid w:val="00FD1FE3"/>
    <w:rsid w:val="00FD377B"/>
    <w:rsid w:val="00FE4258"/>
    <w:rsid w:val="00FE55ED"/>
    <w:rsid w:val="00FE6B0F"/>
    <w:rsid w:val="00FF2D79"/>
    <w:rsid w:val="00FF4722"/>
    <w:rsid w:val="00FF517A"/>
    <w:rsid w:val="00FF6BF2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327C09F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  <w:style w:type="paragraph" w:customStyle="1" w:styleId="2">
    <w:name w:val="样式2"/>
    <w:basedOn w:val="Normal"/>
    <w:link w:val="20"/>
    <w:qFormat/>
    <w:rsid w:val="002F7C9E"/>
    <w:pPr>
      <w:spacing w:line="288" w:lineRule="auto"/>
      <w:jc w:val="center"/>
    </w:pPr>
    <w:rPr>
      <w:rFonts w:ascii="Times New Roman" w:hAnsi="Times New Roman"/>
      <w:b/>
      <w:sz w:val="32"/>
      <w:szCs w:val="32"/>
    </w:rPr>
  </w:style>
  <w:style w:type="character" w:customStyle="1" w:styleId="20">
    <w:name w:val="样式2 字符"/>
    <w:basedOn w:val="DefaultParagraphFont"/>
    <w:link w:val="2"/>
    <w:rsid w:val="002F7C9E"/>
    <w:rPr>
      <w:rFonts w:ascii="Times New Roman" w:hAnsi="Times New Roman"/>
      <w:b/>
      <w:kern w:val="2"/>
      <w:sz w:val="32"/>
      <w:szCs w:val="32"/>
    </w:rPr>
  </w:style>
  <w:style w:type="paragraph" w:customStyle="1" w:styleId="3">
    <w:name w:val="样式3"/>
    <w:basedOn w:val="Normal"/>
    <w:link w:val="30"/>
    <w:qFormat/>
    <w:rsid w:val="002F7C9E"/>
    <w:pPr>
      <w:spacing w:line="288" w:lineRule="auto"/>
    </w:pPr>
    <w:rPr>
      <w:rFonts w:ascii="Times New Roman" w:hAnsi="Times New Roman"/>
      <w:b/>
      <w:sz w:val="24"/>
    </w:rPr>
  </w:style>
  <w:style w:type="character" w:customStyle="1" w:styleId="30">
    <w:name w:val="样式3 字符"/>
    <w:basedOn w:val="DefaultParagraphFont"/>
    <w:link w:val="3"/>
    <w:rsid w:val="002F7C9E"/>
    <w:rPr>
      <w:rFonts w:ascii="Times New Roman" w:hAnsi="Times New Roman"/>
      <w:b/>
      <w:kern w:val="2"/>
      <w:sz w:val="24"/>
      <w:szCs w:val="24"/>
    </w:rPr>
  </w:style>
  <w:style w:type="paragraph" w:customStyle="1" w:styleId="4">
    <w:name w:val="样式4"/>
    <w:basedOn w:val="3"/>
    <w:link w:val="40"/>
    <w:qFormat/>
    <w:rsid w:val="002F7C9E"/>
    <w:rPr>
      <w:b w:val="0"/>
      <w:sz w:val="21"/>
      <w:lang w:val="en-GB"/>
    </w:rPr>
  </w:style>
  <w:style w:type="paragraph" w:customStyle="1" w:styleId="MTDisplayEquation">
    <w:name w:val="MTDisplayEquation"/>
    <w:basedOn w:val="Normal"/>
    <w:next w:val="Normal"/>
    <w:link w:val="MTDisplayEquation0"/>
    <w:rsid w:val="00667E67"/>
    <w:pPr>
      <w:tabs>
        <w:tab w:val="center" w:pos="5000"/>
        <w:tab w:val="right" w:pos="9980"/>
      </w:tabs>
    </w:pPr>
    <w:rPr>
      <w:rFonts w:ascii="Times New Roman" w:hAnsi="Times New Roman"/>
      <w:lang w:val="en-GB"/>
    </w:rPr>
  </w:style>
  <w:style w:type="character" w:customStyle="1" w:styleId="40">
    <w:name w:val="样式4 字符"/>
    <w:basedOn w:val="30"/>
    <w:link w:val="4"/>
    <w:rsid w:val="002F7C9E"/>
    <w:rPr>
      <w:rFonts w:ascii="Times New Roman" w:hAnsi="Times New Roman"/>
      <w:b w:val="0"/>
      <w:kern w:val="2"/>
      <w:sz w:val="21"/>
      <w:szCs w:val="24"/>
      <w:lang w:val="en-GB"/>
    </w:rPr>
  </w:style>
  <w:style w:type="character" w:customStyle="1" w:styleId="MTDisplayEquation0">
    <w:name w:val="MTDisplayEquation 字符"/>
    <w:basedOn w:val="40"/>
    <w:link w:val="MTDisplayEquation"/>
    <w:rsid w:val="00667E67"/>
    <w:rPr>
      <w:rFonts w:ascii="Times New Roman" w:hAnsi="Times New Roman"/>
      <w:b w:val="0"/>
      <w:kern w:val="2"/>
      <w:sz w:val="21"/>
      <w:szCs w:val="24"/>
      <w:lang w:val="en-GB"/>
    </w:rPr>
  </w:style>
  <w:style w:type="table" w:styleId="TableGrid">
    <w:name w:val="Table Grid"/>
    <w:basedOn w:val="TableNormal"/>
    <w:rsid w:val="001712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Char">
    <w:name w:val="样式3 Char"/>
    <w:basedOn w:val="DefaultParagraphFont"/>
    <w:rsid w:val="001F5613"/>
    <w:rPr>
      <w:rFonts w:ascii="Times New Roman" w:eastAsia="宋体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9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7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4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9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7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8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9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0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1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2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3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4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5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6.bin" /><Relationship Id="rId179" Type="http://schemas.openxmlformats.org/officeDocument/2006/relationships/image" Target="media/image89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7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9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0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1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2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3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4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5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6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7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8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99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0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1.bin" /><Relationship Id="rId209" Type="http://schemas.openxmlformats.org/officeDocument/2006/relationships/image" Target="media/image104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2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3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4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5.bin" /><Relationship Id="rId217" Type="http://schemas.openxmlformats.org/officeDocument/2006/relationships/image" Target="media/image108.wmf" /><Relationship Id="rId218" Type="http://schemas.openxmlformats.org/officeDocument/2006/relationships/oleObject" Target="embeddings/oleObject106.bin" /><Relationship Id="rId219" Type="http://schemas.openxmlformats.org/officeDocument/2006/relationships/image" Target="media/image109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7.bin" /><Relationship Id="rId221" Type="http://schemas.openxmlformats.org/officeDocument/2006/relationships/image" Target="media/image110.wmf" /><Relationship Id="rId222" Type="http://schemas.openxmlformats.org/officeDocument/2006/relationships/oleObject" Target="embeddings/oleObject108.bin" /><Relationship Id="rId223" Type="http://schemas.openxmlformats.org/officeDocument/2006/relationships/image" Target="media/image111.wmf" /><Relationship Id="rId224" Type="http://schemas.openxmlformats.org/officeDocument/2006/relationships/oleObject" Target="embeddings/oleObject109.bin" /><Relationship Id="rId225" Type="http://schemas.openxmlformats.org/officeDocument/2006/relationships/image" Target="media/image112.wmf" /><Relationship Id="rId226" Type="http://schemas.openxmlformats.org/officeDocument/2006/relationships/oleObject" Target="embeddings/oleObject110.bin" /><Relationship Id="rId227" Type="http://schemas.openxmlformats.org/officeDocument/2006/relationships/image" Target="media/image113.wmf" /><Relationship Id="rId228" Type="http://schemas.openxmlformats.org/officeDocument/2006/relationships/oleObject" Target="embeddings/oleObject111.bin" /><Relationship Id="rId229" Type="http://schemas.openxmlformats.org/officeDocument/2006/relationships/image" Target="media/image114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2.bin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3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4.bin" /><Relationship Id="rId235" Type="http://schemas.openxmlformats.org/officeDocument/2006/relationships/image" Target="media/image117.wmf" /><Relationship Id="rId236" Type="http://schemas.openxmlformats.org/officeDocument/2006/relationships/oleObject" Target="embeddings/oleObject115.bin" /><Relationship Id="rId237" Type="http://schemas.openxmlformats.org/officeDocument/2006/relationships/image" Target="media/image118.wmf" /><Relationship Id="rId238" Type="http://schemas.openxmlformats.org/officeDocument/2006/relationships/oleObject" Target="embeddings/oleObject116.bin" /><Relationship Id="rId239" Type="http://schemas.openxmlformats.org/officeDocument/2006/relationships/image" Target="media/image119.wmf" /><Relationship Id="rId24" Type="http://schemas.openxmlformats.org/officeDocument/2006/relationships/image" Target="media/image11.wmf" /><Relationship Id="rId240" Type="http://schemas.openxmlformats.org/officeDocument/2006/relationships/oleObject" Target="embeddings/oleObject117.bin" /><Relationship Id="rId241" Type="http://schemas.openxmlformats.org/officeDocument/2006/relationships/image" Target="media/image120.wmf" /><Relationship Id="rId242" Type="http://schemas.openxmlformats.org/officeDocument/2006/relationships/oleObject" Target="embeddings/oleObject118.bin" /><Relationship Id="rId243" Type="http://schemas.openxmlformats.org/officeDocument/2006/relationships/image" Target="media/image121.wmf" /><Relationship Id="rId244" Type="http://schemas.openxmlformats.org/officeDocument/2006/relationships/oleObject" Target="embeddings/oleObject119.bin" /><Relationship Id="rId245" Type="http://schemas.openxmlformats.org/officeDocument/2006/relationships/image" Target="media/image122.wmf" /><Relationship Id="rId246" Type="http://schemas.openxmlformats.org/officeDocument/2006/relationships/oleObject" Target="embeddings/oleObject120.bin" /><Relationship Id="rId247" Type="http://schemas.openxmlformats.org/officeDocument/2006/relationships/image" Target="media/image123.wmf" /><Relationship Id="rId248" Type="http://schemas.openxmlformats.org/officeDocument/2006/relationships/oleObject" Target="embeddings/oleObject121.bin" /><Relationship Id="rId249" Type="http://schemas.openxmlformats.org/officeDocument/2006/relationships/image" Target="media/image124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2.bin" /><Relationship Id="rId251" Type="http://schemas.openxmlformats.org/officeDocument/2006/relationships/image" Target="media/image125.wmf" /><Relationship Id="rId252" Type="http://schemas.openxmlformats.org/officeDocument/2006/relationships/oleObject" Target="embeddings/oleObject123.bin" /><Relationship Id="rId253" Type="http://schemas.openxmlformats.org/officeDocument/2006/relationships/image" Target="media/image126.wmf" /><Relationship Id="rId254" Type="http://schemas.openxmlformats.org/officeDocument/2006/relationships/oleObject" Target="embeddings/oleObject124.bin" /><Relationship Id="rId255" Type="http://schemas.openxmlformats.org/officeDocument/2006/relationships/image" Target="media/image127.wmf" /><Relationship Id="rId256" Type="http://schemas.openxmlformats.org/officeDocument/2006/relationships/oleObject" Target="embeddings/oleObject125.bin" /><Relationship Id="rId257" Type="http://schemas.openxmlformats.org/officeDocument/2006/relationships/image" Target="media/image128.wmf" /><Relationship Id="rId258" Type="http://schemas.openxmlformats.org/officeDocument/2006/relationships/oleObject" Target="embeddings/oleObject126.bin" /><Relationship Id="rId259" Type="http://schemas.openxmlformats.org/officeDocument/2006/relationships/image" Target="media/image129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27.bin" /><Relationship Id="rId261" Type="http://schemas.openxmlformats.org/officeDocument/2006/relationships/image" Target="media/image130.wmf" /><Relationship Id="rId262" Type="http://schemas.openxmlformats.org/officeDocument/2006/relationships/oleObject" Target="embeddings/oleObject128.bin" /><Relationship Id="rId263" Type="http://schemas.openxmlformats.org/officeDocument/2006/relationships/image" Target="media/image131.wmf" /><Relationship Id="rId264" Type="http://schemas.openxmlformats.org/officeDocument/2006/relationships/oleObject" Target="embeddings/oleObject129.bin" /><Relationship Id="rId265" Type="http://schemas.openxmlformats.org/officeDocument/2006/relationships/image" Target="media/image132.wmf" /><Relationship Id="rId266" Type="http://schemas.openxmlformats.org/officeDocument/2006/relationships/oleObject" Target="embeddings/oleObject130.bin" /><Relationship Id="rId267" Type="http://schemas.openxmlformats.org/officeDocument/2006/relationships/image" Target="media/image133.wmf" /><Relationship Id="rId268" Type="http://schemas.openxmlformats.org/officeDocument/2006/relationships/oleObject" Target="embeddings/oleObject131.bin" /><Relationship Id="rId269" Type="http://schemas.openxmlformats.org/officeDocument/2006/relationships/image" Target="media/image134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32.bin" /><Relationship Id="rId271" Type="http://schemas.openxmlformats.org/officeDocument/2006/relationships/image" Target="media/image135.wmf" /><Relationship Id="rId272" Type="http://schemas.openxmlformats.org/officeDocument/2006/relationships/oleObject" Target="embeddings/oleObject133.bin" /><Relationship Id="rId273" Type="http://schemas.openxmlformats.org/officeDocument/2006/relationships/image" Target="media/image136.wmf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37.wmf" /><Relationship Id="rId276" Type="http://schemas.openxmlformats.org/officeDocument/2006/relationships/oleObject" Target="embeddings/oleObject135.bin" /><Relationship Id="rId277" Type="http://schemas.openxmlformats.org/officeDocument/2006/relationships/image" Target="media/image138.wmf" /><Relationship Id="rId278" Type="http://schemas.openxmlformats.org/officeDocument/2006/relationships/oleObject" Target="embeddings/oleObject136.bin" /><Relationship Id="rId279" Type="http://schemas.openxmlformats.org/officeDocument/2006/relationships/image" Target="media/image139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7.bin" /><Relationship Id="rId281" Type="http://schemas.openxmlformats.org/officeDocument/2006/relationships/image" Target="media/image140.wmf" /><Relationship Id="rId282" Type="http://schemas.openxmlformats.org/officeDocument/2006/relationships/oleObject" Target="embeddings/oleObject138.bin" /><Relationship Id="rId283" Type="http://schemas.openxmlformats.org/officeDocument/2006/relationships/image" Target="media/image141.wmf" /><Relationship Id="rId284" Type="http://schemas.openxmlformats.org/officeDocument/2006/relationships/oleObject" Target="embeddings/oleObject139.bin" /><Relationship Id="rId285" Type="http://schemas.openxmlformats.org/officeDocument/2006/relationships/image" Target="media/image142.wmf" /><Relationship Id="rId286" Type="http://schemas.openxmlformats.org/officeDocument/2006/relationships/oleObject" Target="embeddings/oleObject140.bin" /><Relationship Id="rId287" Type="http://schemas.openxmlformats.org/officeDocument/2006/relationships/image" Target="media/image143.wmf" /><Relationship Id="rId288" Type="http://schemas.openxmlformats.org/officeDocument/2006/relationships/oleObject" Target="embeddings/oleObject141.bin" /><Relationship Id="rId289" Type="http://schemas.openxmlformats.org/officeDocument/2006/relationships/image" Target="media/image144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42.bin" /><Relationship Id="rId291" Type="http://schemas.openxmlformats.org/officeDocument/2006/relationships/image" Target="media/image145.wmf" /><Relationship Id="rId292" Type="http://schemas.openxmlformats.org/officeDocument/2006/relationships/oleObject" Target="embeddings/oleObject143.bin" /><Relationship Id="rId293" Type="http://schemas.openxmlformats.org/officeDocument/2006/relationships/image" Target="media/image146.wmf" /><Relationship Id="rId294" Type="http://schemas.openxmlformats.org/officeDocument/2006/relationships/oleObject" Target="embeddings/oleObject144.bin" /><Relationship Id="rId295" Type="http://schemas.openxmlformats.org/officeDocument/2006/relationships/image" Target="media/image147.wmf" /><Relationship Id="rId296" Type="http://schemas.openxmlformats.org/officeDocument/2006/relationships/oleObject" Target="embeddings/oleObject145.bin" /><Relationship Id="rId297" Type="http://schemas.openxmlformats.org/officeDocument/2006/relationships/image" Target="media/image148.wmf" /><Relationship Id="rId298" Type="http://schemas.openxmlformats.org/officeDocument/2006/relationships/oleObject" Target="embeddings/oleObject146.bin" /><Relationship Id="rId299" Type="http://schemas.openxmlformats.org/officeDocument/2006/relationships/image" Target="media/image149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7.bin" /><Relationship Id="rId301" Type="http://schemas.openxmlformats.org/officeDocument/2006/relationships/image" Target="media/image150.wmf" /><Relationship Id="rId302" Type="http://schemas.openxmlformats.org/officeDocument/2006/relationships/oleObject" Target="embeddings/oleObject148.bin" /><Relationship Id="rId303" Type="http://schemas.openxmlformats.org/officeDocument/2006/relationships/image" Target="media/image151.wmf" /><Relationship Id="rId304" Type="http://schemas.openxmlformats.org/officeDocument/2006/relationships/oleObject" Target="embeddings/oleObject149.bin" /><Relationship Id="rId305" Type="http://schemas.openxmlformats.org/officeDocument/2006/relationships/image" Target="media/image152.wmf" /><Relationship Id="rId306" Type="http://schemas.openxmlformats.org/officeDocument/2006/relationships/oleObject" Target="embeddings/oleObject150.bin" /><Relationship Id="rId307" Type="http://schemas.openxmlformats.org/officeDocument/2006/relationships/image" Target="media/image153.png" /><Relationship Id="rId308" Type="http://schemas.openxmlformats.org/officeDocument/2006/relationships/image" Target="media/image154.wmf" /><Relationship Id="rId309" Type="http://schemas.openxmlformats.org/officeDocument/2006/relationships/oleObject" Target="embeddings/oleObject151.bin" /><Relationship Id="rId31" Type="http://schemas.openxmlformats.org/officeDocument/2006/relationships/oleObject" Target="embeddings/oleObject13.bin" /><Relationship Id="rId310" Type="http://schemas.openxmlformats.org/officeDocument/2006/relationships/image" Target="media/image155.wmf" /><Relationship Id="rId311" Type="http://schemas.openxmlformats.org/officeDocument/2006/relationships/oleObject" Target="embeddings/oleObject152.bin" /><Relationship Id="rId312" Type="http://schemas.openxmlformats.org/officeDocument/2006/relationships/image" Target="media/image156.wmf" /><Relationship Id="rId313" Type="http://schemas.openxmlformats.org/officeDocument/2006/relationships/oleObject" Target="embeddings/oleObject153.bin" /><Relationship Id="rId314" Type="http://schemas.openxmlformats.org/officeDocument/2006/relationships/image" Target="media/image157.wmf" /><Relationship Id="rId315" Type="http://schemas.openxmlformats.org/officeDocument/2006/relationships/oleObject" Target="embeddings/oleObject154.bin" /><Relationship Id="rId316" Type="http://schemas.openxmlformats.org/officeDocument/2006/relationships/image" Target="media/image158.wmf" /><Relationship Id="rId317" Type="http://schemas.openxmlformats.org/officeDocument/2006/relationships/oleObject" Target="embeddings/oleObject155.bin" /><Relationship Id="rId318" Type="http://schemas.openxmlformats.org/officeDocument/2006/relationships/image" Target="media/image159.wmf" /><Relationship Id="rId319" Type="http://schemas.openxmlformats.org/officeDocument/2006/relationships/oleObject" Target="embeddings/oleObject156.bin" /><Relationship Id="rId32" Type="http://schemas.openxmlformats.org/officeDocument/2006/relationships/image" Target="media/image15.wmf" /><Relationship Id="rId320" Type="http://schemas.openxmlformats.org/officeDocument/2006/relationships/image" Target="media/image160.wmf" /><Relationship Id="rId321" Type="http://schemas.openxmlformats.org/officeDocument/2006/relationships/oleObject" Target="embeddings/oleObject157.bin" /><Relationship Id="rId322" Type="http://schemas.openxmlformats.org/officeDocument/2006/relationships/image" Target="media/image161.wmf" /><Relationship Id="rId323" Type="http://schemas.openxmlformats.org/officeDocument/2006/relationships/oleObject" Target="embeddings/oleObject158.bin" /><Relationship Id="rId324" Type="http://schemas.openxmlformats.org/officeDocument/2006/relationships/image" Target="media/image162.wmf" /><Relationship Id="rId325" Type="http://schemas.openxmlformats.org/officeDocument/2006/relationships/oleObject" Target="embeddings/oleObject159.bin" /><Relationship Id="rId326" Type="http://schemas.openxmlformats.org/officeDocument/2006/relationships/image" Target="media/image163.png" /><Relationship Id="rId327" Type="http://schemas.openxmlformats.org/officeDocument/2006/relationships/image" Target="media/image164.wmf" /><Relationship Id="rId328" Type="http://schemas.openxmlformats.org/officeDocument/2006/relationships/oleObject" Target="embeddings/oleObject160.bin" /><Relationship Id="rId329" Type="http://schemas.openxmlformats.org/officeDocument/2006/relationships/image" Target="media/image165.wmf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61.bin" /><Relationship Id="rId331" Type="http://schemas.openxmlformats.org/officeDocument/2006/relationships/image" Target="media/image166.wmf" /><Relationship Id="rId332" Type="http://schemas.openxmlformats.org/officeDocument/2006/relationships/oleObject" Target="embeddings/oleObject162.bin" /><Relationship Id="rId333" Type="http://schemas.openxmlformats.org/officeDocument/2006/relationships/image" Target="media/image167.wmf" /><Relationship Id="rId334" Type="http://schemas.openxmlformats.org/officeDocument/2006/relationships/oleObject" Target="embeddings/oleObject163.bin" /><Relationship Id="rId335" Type="http://schemas.openxmlformats.org/officeDocument/2006/relationships/image" Target="media/image168.wmf" /><Relationship Id="rId336" Type="http://schemas.openxmlformats.org/officeDocument/2006/relationships/oleObject" Target="embeddings/oleObject164.bin" /><Relationship Id="rId337" Type="http://schemas.openxmlformats.org/officeDocument/2006/relationships/image" Target="media/image169.wmf" /><Relationship Id="rId338" Type="http://schemas.openxmlformats.org/officeDocument/2006/relationships/oleObject" Target="embeddings/oleObject165.bin" /><Relationship Id="rId339" Type="http://schemas.openxmlformats.org/officeDocument/2006/relationships/image" Target="media/image170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66.bin" /><Relationship Id="rId341" Type="http://schemas.openxmlformats.org/officeDocument/2006/relationships/image" Target="media/image171.wmf" /><Relationship Id="rId342" Type="http://schemas.openxmlformats.org/officeDocument/2006/relationships/oleObject" Target="embeddings/oleObject167.bin" /><Relationship Id="rId343" Type="http://schemas.openxmlformats.org/officeDocument/2006/relationships/image" Target="media/image172.wmf" /><Relationship Id="rId344" Type="http://schemas.openxmlformats.org/officeDocument/2006/relationships/oleObject" Target="embeddings/oleObject168.bin" /><Relationship Id="rId345" Type="http://schemas.openxmlformats.org/officeDocument/2006/relationships/image" Target="media/image173.wmf" /><Relationship Id="rId346" Type="http://schemas.openxmlformats.org/officeDocument/2006/relationships/oleObject" Target="embeddings/oleObject169.bin" /><Relationship Id="rId347" Type="http://schemas.openxmlformats.org/officeDocument/2006/relationships/image" Target="media/image174.wmf" /><Relationship Id="rId348" Type="http://schemas.openxmlformats.org/officeDocument/2006/relationships/oleObject" Target="embeddings/oleObject170.bin" /><Relationship Id="rId349" Type="http://schemas.openxmlformats.org/officeDocument/2006/relationships/image" Target="media/image175.wmf" /><Relationship Id="rId35" Type="http://schemas.openxmlformats.org/officeDocument/2006/relationships/oleObject" Target="embeddings/oleObject15.bin" /><Relationship Id="rId350" Type="http://schemas.openxmlformats.org/officeDocument/2006/relationships/oleObject" Target="embeddings/oleObject171.bin" /><Relationship Id="rId351" Type="http://schemas.openxmlformats.org/officeDocument/2006/relationships/image" Target="media/image176.wmf" /><Relationship Id="rId352" Type="http://schemas.openxmlformats.org/officeDocument/2006/relationships/oleObject" Target="embeddings/oleObject172.bin" /><Relationship Id="rId353" Type="http://schemas.openxmlformats.org/officeDocument/2006/relationships/image" Target="media/image177.wmf" /><Relationship Id="rId354" Type="http://schemas.openxmlformats.org/officeDocument/2006/relationships/oleObject" Target="embeddings/oleObject173.bin" /><Relationship Id="rId355" Type="http://schemas.openxmlformats.org/officeDocument/2006/relationships/image" Target="media/image178.wmf" /><Relationship Id="rId356" Type="http://schemas.openxmlformats.org/officeDocument/2006/relationships/oleObject" Target="embeddings/oleObject174.bin" /><Relationship Id="rId357" Type="http://schemas.openxmlformats.org/officeDocument/2006/relationships/image" Target="media/image179.wmf" /><Relationship Id="rId358" Type="http://schemas.openxmlformats.org/officeDocument/2006/relationships/oleObject" Target="embeddings/oleObject175.bin" /><Relationship Id="rId359" Type="http://schemas.openxmlformats.org/officeDocument/2006/relationships/image" Target="media/image180.wmf" /><Relationship Id="rId36" Type="http://schemas.openxmlformats.org/officeDocument/2006/relationships/image" Target="media/image17.wmf" /><Relationship Id="rId360" Type="http://schemas.openxmlformats.org/officeDocument/2006/relationships/oleObject" Target="embeddings/oleObject176.bin" /><Relationship Id="rId361" Type="http://schemas.openxmlformats.org/officeDocument/2006/relationships/image" Target="media/image181.wmf" /><Relationship Id="rId362" Type="http://schemas.openxmlformats.org/officeDocument/2006/relationships/oleObject" Target="embeddings/oleObject177.bin" /><Relationship Id="rId363" Type="http://schemas.openxmlformats.org/officeDocument/2006/relationships/image" Target="media/image182.wmf" /><Relationship Id="rId364" Type="http://schemas.openxmlformats.org/officeDocument/2006/relationships/oleObject" Target="embeddings/oleObject178.bin" /><Relationship Id="rId365" Type="http://schemas.openxmlformats.org/officeDocument/2006/relationships/image" Target="media/image183.wmf" /><Relationship Id="rId366" Type="http://schemas.openxmlformats.org/officeDocument/2006/relationships/oleObject" Target="embeddings/oleObject179.bin" /><Relationship Id="rId367" Type="http://schemas.openxmlformats.org/officeDocument/2006/relationships/image" Target="media/image184.wmf" /><Relationship Id="rId368" Type="http://schemas.openxmlformats.org/officeDocument/2006/relationships/oleObject" Target="embeddings/oleObject180.bin" /><Relationship Id="rId369" Type="http://schemas.openxmlformats.org/officeDocument/2006/relationships/image" Target="media/image185.wmf" /><Relationship Id="rId37" Type="http://schemas.openxmlformats.org/officeDocument/2006/relationships/oleObject" Target="embeddings/oleObject16.bin" /><Relationship Id="rId370" Type="http://schemas.openxmlformats.org/officeDocument/2006/relationships/oleObject" Target="embeddings/oleObject181.bin" /><Relationship Id="rId371" Type="http://schemas.openxmlformats.org/officeDocument/2006/relationships/image" Target="media/image186.wmf" /><Relationship Id="rId372" Type="http://schemas.openxmlformats.org/officeDocument/2006/relationships/oleObject" Target="embeddings/oleObject182.bin" /><Relationship Id="rId373" Type="http://schemas.openxmlformats.org/officeDocument/2006/relationships/image" Target="media/image187.png" /><Relationship Id="rId374" Type="http://schemas.openxmlformats.org/officeDocument/2006/relationships/image" Target="media/image188.wmf" /><Relationship Id="rId375" Type="http://schemas.openxmlformats.org/officeDocument/2006/relationships/oleObject" Target="embeddings/oleObject183.bin" /><Relationship Id="rId376" Type="http://schemas.openxmlformats.org/officeDocument/2006/relationships/image" Target="media/image189.wmf" /><Relationship Id="rId377" Type="http://schemas.openxmlformats.org/officeDocument/2006/relationships/oleObject" Target="embeddings/oleObject184.bin" /><Relationship Id="rId378" Type="http://schemas.openxmlformats.org/officeDocument/2006/relationships/image" Target="media/image190.wmf" /><Relationship Id="rId379" Type="http://schemas.openxmlformats.org/officeDocument/2006/relationships/oleObject" Target="embeddings/oleObject185.bin" /><Relationship Id="rId38" Type="http://schemas.openxmlformats.org/officeDocument/2006/relationships/image" Target="media/image18.wmf" /><Relationship Id="rId380" Type="http://schemas.openxmlformats.org/officeDocument/2006/relationships/image" Target="media/image191.wmf" /><Relationship Id="rId381" Type="http://schemas.openxmlformats.org/officeDocument/2006/relationships/oleObject" Target="embeddings/oleObject186.bin" /><Relationship Id="rId382" Type="http://schemas.openxmlformats.org/officeDocument/2006/relationships/image" Target="media/image192.wmf" /><Relationship Id="rId383" Type="http://schemas.openxmlformats.org/officeDocument/2006/relationships/oleObject" Target="embeddings/oleObject187.bin" /><Relationship Id="rId384" Type="http://schemas.openxmlformats.org/officeDocument/2006/relationships/image" Target="media/image193.wmf" /><Relationship Id="rId385" Type="http://schemas.openxmlformats.org/officeDocument/2006/relationships/oleObject" Target="embeddings/oleObject188.bin" /><Relationship Id="rId386" Type="http://schemas.openxmlformats.org/officeDocument/2006/relationships/image" Target="media/image194.wmf" /><Relationship Id="rId387" Type="http://schemas.openxmlformats.org/officeDocument/2006/relationships/oleObject" Target="embeddings/oleObject189.bin" /><Relationship Id="rId388" Type="http://schemas.openxmlformats.org/officeDocument/2006/relationships/image" Target="media/image195.wmf" /><Relationship Id="rId389" Type="http://schemas.openxmlformats.org/officeDocument/2006/relationships/oleObject" Target="embeddings/oleObject190.bin" /><Relationship Id="rId39" Type="http://schemas.openxmlformats.org/officeDocument/2006/relationships/oleObject" Target="embeddings/oleObject17.bin" /><Relationship Id="rId390" Type="http://schemas.openxmlformats.org/officeDocument/2006/relationships/image" Target="media/image196.wmf" /><Relationship Id="rId391" Type="http://schemas.openxmlformats.org/officeDocument/2006/relationships/oleObject" Target="embeddings/oleObject191.bin" /><Relationship Id="rId392" Type="http://schemas.openxmlformats.org/officeDocument/2006/relationships/image" Target="media/image197.wmf" /><Relationship Id="rId393" Type="http://schemas.openxmlformats.org/officeDocument/2006/relationships/oleObject" Target="embeddings/oleObject192.bin" /><Relationship Id="rId394" Type="http://schemas.openxmlformats.org/officeDocument/2006/relationships/image" Target="media/image198.wmf" /><Relationship Id="rId395" Type="http://schemas.openxmlformats.org/officeDocument/2006/relationships/oleObject" Target="embeddings/oleObject193.bin" /><Relationship Id="rId396" Type="http://schemas.openxmlformats.org/officeDocument/2006/relationships/image" Target="media/image199.wmf" /><Relationship Id="rId397" Type="http://schemas.openxmlformats.org/officeDocument/2006/relationships/oleObject" Target="embeddings/oleObject194.bin" /><Relationship Id="rId398" Type="http://schemas.openxmlformats.org/officeDocument/2006/relationships/image" Target="media/image200.wmf" /><Relationship Id="rId399" Type="http://schemas.openxmlformats.org/officeDocument/2006/relationships/oleObject" Target="embeddings/oleObject195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00" Type="http://schemas.openxmlformats.org/officeDocument/2006/relationships/image" Target="media/image201.wmf" /><Relationship Id="rId401" Type="http://schemas.openxmlformats.org/officeDocument/2006/relationships/oleObject" Target="embeddings/oleObject196.bin" /><Relationship Id="rId402" Type="http://schemas.openxmlformats.org/officeDocument/2006/relationships/image" Target="media/image202.wmf" /><Relationship Id="rId403" Type="http://schemas.openxmlformats.org/officeDocument/2006/relationships/oleObject" Target="embeddings/oleObject197.bin" /><Relationship Id="rId404" Type="http://schemas.openxmlformats.org/officeDocument/2006/relationships/image" Target="media/image203.wmf" /><Relationship Id="rId405" Type="http://schemas.openxmlformats.org/officeDocument/2006/relationships/oleObject" Target="embeddings/oleObject198.bin" /><Relationship Id="rId406" Type="http://schemas.openxmlformats.org/officeDocument/2006/relationships/image" Target="media/image204.wmf" /><Relationship Id="rId407" Type="http://schemas.openxmlformats.org/officeDocument/2006/relationships/oleObject" Target="embeddings/oleObject199.bin" /><Relationship Id="rId408" Type="http://schemas.openxmlformats.org/officeDocument/2006/relationships/image" Target="media/image205.wmf" /><Relationship Id="rId409" Type="http://schemas.openxmlformats.org/officeDocument/2006/relationships/oleObject" Target="embeddings/oleObject200.bin" /><Relationship Id="rId41" Type="http://schemas.openxmlformats.org/officeDocument/2006/relationships/oleObject" Target="embeddings/oleObject18.bin" /><Relationship Id="rId410" Type="http://schemas.openxmlformats.org/officeDocument/2006/relationships/image" Target="media/image206.wmf" /><Relationship Id="rId411" Type="http://schemas.openxmlformats.org/officeDocument/2006/relationships/oleObject" Target="embeddings/oleObject201.bin" /><Relationship Id="rId412" Type="http://schemas.openxmlformats.org/officeDocument/2006/relationships/image" Target="media/image207.wmf" /><Relationship Id="rId413" Type="http://schemas.openxmlformats.org/officeDocument/2006/relationships/oleObject" Target="embeddings/oleObject202.bin" /><Relationship Id="rId414" Type="http://schemas.openxmlformats.org/officeDocument/2006/relationships/image" Target="media/image208.wmf" /><Relationship Id="rId415" Type="http://schemas.openxmlformats.org/officeDocument/2006/relationships/oleObject" Target="embeddings/oleObject203.bin" /><Relationship Id="rId416" Type="http://schemas.openxmlformats.org/officeDocument/2006/relationships/image" Target="media/image209.wmf" /><Relationship Id="rId417" Type="http://schemas.openxmlformats.org/officeDocument/2006/relationships/oleObject" Target="embeddings/oleObject204.bin" /><Relationship Id="rId418" Type="http://schemas.openxmlformats.org/officeDocument/2006/relationships/image" Target="media/image210.wmf" /><Relationship Id="rId419" Type="http://schemas.openxmlformats.org/officeDocument/2006/relationships/oleObject" Target="embeddings/oleObject205.bin" /><Relationship Id="rId42" Type="http://schemas.openxmlformats.org/officeDocument/2006/relationships/image" Target="media/image20.wmf" /><Relationship Id="rId420" Type="http://schemas.openxmlformats.org/officeDocument/2006/relationships/image" Target="media/image211.wmf" /><Relationship Id="rId421" Type="http://schemas.openxmlformats.org/officeDocument/2006/relationships/oleObject" Target="embeddings/oleObject206.bin" /><Relationship Id="rId422" Type="http://schemas.openxmlformats.org/officeDocument/2006/relationships/image" Target="media/image212.wmf" /><Relationship Id="rId423" Type="http://schemas.openxmlformats.org/officeDocument/2006/relationships/oleObject" Target="embeddings/oleObject207.bin" /><Relationship Id="rId424" Type="http://schemas.openxmlformats.org/officeDocument/2006/relationships/image" Target="media/image213.wmf" /><Relationship Id="rId425" Type="http://schemas.openxmlformats.org/officeDocument/2006/relationships/oleObject" Target="embeddings/oleObject208.bin" /><Relationship Id="rId426" Type="http://schemas.openxmlformats.org/officeDocument/2006/relationships/image" Target="media/image214.wmf" /><Relationship Id="rId427" Type="http://schemas.openxmlformats.org/officeDocument/2006/relationships/oleObject" Target="embeddings/oleObject209.bin" /><Relationship Id="rId428" Type="http://schemas.openxmlformats.org/officeDocument/2006/relationships/image" Target="media/image215.wmf" /><Relationship Id="rId429" Type="http://schemas.openxmlformats.org/officeDocument/2006/relationships/oleObject" Target="embeddings/oleObject210.bin" /><Relationship Id="rId43" Type="http://schemas.openxmlformats.org/officeDocument/2006/relationships/oleObject" Target="embeddings/oleObject19.bin" /><Relationship Id="rId430" Type="http://schemas.openxmlformats.org/officeDocument/2006/relationships/image" Target="media/image216.wmf" /><Relationship Id="rId431" Type="http://schemas.openxmlformats.org/officeDocument/2006/relationships/oleObject" Target="embeddings/oleObject211.bin" /><Relationship Id="rId432" Type="http://schemas.openxmlformats.org/officeDocument/2006/relationships/image" Target="media/image217.wmf" /><Relationship Id="rId433" Type="http://schemas.openxmlformats.org/officeDocument/2006/relationships/oleObject" Target="embeddings/oleObject212.bin" /><Relationship Id="rId434" Type="http://schemas.openxmlformats.org/officeDocument/2006/relationships/image" Target="media/image218.wmf" /><Relationship Id="rId435" Type="http://schemas.openxmlformats.org/officeDocument/2006/relationships/oleObject" Target="embeddings/oleObject213.bin" /><Relationship Id="rId436" Type="http://schemas.openxmlformats.org/officeDocument/2006/relationships/image" Target="media/image219.wmf" /><Relationship Id="rId437" Type="http://schemas.openxmlformats.org/officeDocument/2006/relationships/oleObject" Target="embeddings/oleObject214.bin" /><Relationship Id="rId438" Type="http://schemas.openxmlformats.org/officeDocument/2006/relationships/image" Target="media/image220.wmf" /><Relationship Id="rId439" Type="http://schemas.openxmlformats.org/officeDocument/2006/relationships/oleObject" Target="embeddings/oleObject215.bin" /><Relationship Id="rId44" Type="http://schemas.openxmlformats.org/officeDocument/2006/relationships/image" Target="media/image21.wmf" /><Relationship Id="rId440" Type="http://schemas.openxmlformats.org/officeDocument/2006/relationships/image" Target="media/image221.wmf" /><Relationship Id="rId441" Type="http://schemas.openxmlformats.org/officeDocument/2006/relationships/oleObject" Target="embeddings/oleObject216.bin" /><Relationship Id="rId442" Type="http://schemas.openxmlformats.org/officeDocument/2006/relationships/image" Target="media/image222.wmf" /><Relationship Id="rId443" Type="http://schemas.openxmlformats.org/officeDocument/2006/relationships/oleObject" Target="embeddings/oleObject217.bin" /><Relationship Id="rId444" Type="http://schemas.openxmlformats.org/officeDocument/2006/relationships/image" Target="media/image223.wmf" /><Relationship Id="rId445" Type="http://schemas.openxmlformats.org/officeDocument/2006/relationships/oleObject" Target="embeddings/oleObject218.bin" /><Relationship Id="rId446" Type="http://schemas.openxmlformats.org/officeDocument/2006/relationships/image" Target="media/image224.wmf" /><Relationship Id="rId447" Type="http://schemas.openxmlformats.org/officeDocument/2006/relationships/oleObject" Target="embeddings/oleObject219.bin" /><Relationship Id="rId448" Type="http://schemas.openxmlformats.org/officeDocument/2006/relationships/image" Target="media/image225.wmf" /><Relationship Id="rId449" Type="http://schemas.openxmlformats.org/officeDocument/2006/relationships/oleObject" Target="embeddings/oleObject220.bin" /><Relationship Id="rId45" Type="http://schemas.openxmlformats.org/officeDocument/2006/relationships/oleObject" Target="embeddings/oleObject20.bin" /><Relationship Id="rId450" Type="http://schemas.openxmlformats.org/officeDocument/2006/relationships/image" Target="media/image226.wmf" /><Relationship Id="rId451" Type="http://schemas.openxmlformats.org/officeDocument/2006/relationships/oleObject" Target="embeddings/oleObject221.bin" /><Relationship Id="rId452" Type="http://schemas.openxmlformats.org/officeDocument/2006/relationships/image" Target="media/image227.wmf" /><Relationship Id="rId453" Type="http://schemas.openxmlformats.org/officeDocument/2006/relationships/oleObject" Target="embeddings/oleObject222.bin" /><Relationship Id="rId454" Type="http://schemas.openxmlformats.org/officeDocument/2006/relationships/image" Target="media/image228.wmf" /><Relationship Id="rId455" Type="http://schemas.openxmlformats.org/officeDocument/2006/relationships/oleObject" Target="embeddings/oleObject223.bin" /><Relationship Id="rId456" Type="http://schemas.openxmlformats.org/officeDocument/2006/relationships/image" Target="media/image229.wmf" /><Relationship Id="rId457" Type="http://schemas.openxmlformats.org/officeDocument/2006/relationships/oleObject" Target="embeddings/oleObject224.bin" /><Relationship Id="rId458" Type="http://schemas.openxmlformats.org/officeDocument/2006/relationships/image" Target="media/image230.wmf" /><Relationship Id="rId459" Type="http://schemas.openxmlformats.org/officeDocument/2006/relationships/oleObject" Target="embeddings/oleObject225.bin" /><Relationship Id="rId46" Type="http://schemas.openxmlformats.org/officeDocument/2006/relationships/image" Target="media/image22.wmf" /><Relationship Id="rId460" Type="http://schemas.openxmlformats.org/officeDocument/2006/relationships/image" Target="media/image231.wmf" /><Relationship Id="rId461" Type="http://schemas.openxmlformats.org/officeDocument/2006/relationships/oleObject" Target="embeddings/oleObject226.bin" /><Relationship Id="rId462" Type="http://schemas.openxmlformats.org/officeDocument/2006/relationships/image" Target="media/image232.wmf" /><Relationship Id="rId463" Type="http://schemas.openxmlformats.org/officeDocument/2006/relationships/oleObject" Target="embeddings/oleObject227.bin" /><Relationship Id="rId464" Type="http://schemas.openxmlformats.org/officeDocument/2006/relationships/image" Target="media/image233.wmf" /><Relationship Id="rId465" Type="http://schemas.openxmlformats.org/officeDocument/2006/relationships/oleObject" Target="embeddings/oleObject228.bin" /><Relationship Id="rId466" Type="http://schemas.openxmlformats.org/officeDocument/2006/relationships/image" Target="media/image234.wmf" /><Relationship Id="rId467" Type="http://schemas.openxmlformats.org/officeDocument/2006/relationships/oleObject" Target="embeddings/oleObject229.bin" /><Relationship Id="rId468" Type="http://schemas.openxmlformats.org/officeDocument/2006/relationships/image" Target="media/image235.wmf" /><Relationship Id="rId469" Type="http://schemas.openxmlformats.org/officeDocument/2006/relationships/oleObject" Target="embeddings/oleObject230.bin" /><Relationship Id="rId47" Type="http://schemas.openxmlformats.org/officeDocument/2006/relationships/oleObject" Target="embeddings/oleObject21.bin" /><Relationship Id="rId470" Type="http://schemas.openxmlformats.org/officeDocument/2006/relationships/image" Target="media/image236.wmf" /><Relationship Id="rId471" Type="http://schemas.openxmlformats.org/officeDocument/2006/relationships/oleObject" Target="embeddings/oleObject231.bin" /><Relationship Id="rId472" Type="http://schemas.openxmlformats.org/officeDocument/2006/relationships/image" Target="media/image237.wmf" /><Relationship Id="rId473" Type="http://schemas.openxmlformats.org/officeDocument/2006/relationships/oleObject" Target="embeddings/oleObject232.bin" /><Relationship Id="rId474" Type="http://schemas.openxmlformats.org/officeDocument/2006/relationships/image" Target="media/image238.wmf" /><Relationship Id="rId475" Type="http://schemas.openxmlformats.org/officeDocument/2006/relationships/oleObject" Target="embeddings/oleObject233.bin" /><Relationship Id="rId476" Type="http://schemas.openxmlformats.org/officeDocument/2006/relationships/image" Target="media/image239.png" /><Relationship Id="rId477" Type="http://schemas.openxmlformats.org/officeDocument/2006/relationships/image" Target="media/image240.wmf" /><Relationship Id="rId478" Type="http://schemas.openxmlformats.org/officeDocument/2006/relationships/oleObject" Target="embeddings/oleObject234.bin" /><Relationship Id="rId479" Type="http://schemas.openxmlformats.org/officeDocument/2006/relationships/image" Target="media/image241.wmf" /><Relationship Id="rId48" Type="http://schemas.openxmlformats.org/officeDocument/2006/relationships/image" Target="media/image23.wmf" /><Relationship Id="rId480" Type="http://schemas.openxmlformats.org/officeDocument/2006/relationships/oleObject" Target="embeddings/oleObject235.bin" /><Relationship Id="rId481" Type="http://schemas.openxmlformats.org/officeDocument/2006/relationships/image" Target="media/image242.wmf" /><Relationship Id="rId482" Type="http://schemas.openxmlformats.org/officeDocument/2006/relationships/oleObject" Target="embeddings/oleObject236.bin" /><Relationship Id="rId483" Type="http://schemas.openxmlformats.org/officeDocument/2006/relationships/image" Target="media/image243.wmf" /><Relationship Id="rId484" Type="http://schemas.openxmlformats.org/officeDocument/2006/relationships/oleObject" Target="embeddings/oleObject237.bin" /><Relationship Id="rId485" Type="http://schemas.openxmlformats.org/officeDocument/2006/relationships/image" Target="media/image244.wmf" /><Relationship Id="rId486" Type="http://schemas.openxmlformats.org/officeDocument/2006/relationships/oleObject" Target="embeddings/oleObject238.bin" /><Relationship Id="rId487" Type="http://schemas.openxmlformats.org/officeDocument/2006/relationships/image" Target="media/image245.wmf" /><Relationship Id="rId488" Type="http://schemas.openxmlformats.org/officeDocument/2006/relationships/oleObject" Target="embeddings/oleObject239.bin" /><Relationship Id="rId489" Type="http://schemas.openxmlformats.org/officeDocument/2006/relationships/image" Target="media/image246.wmf" /><Relationship Id="rId49" Type="http://schemas.openxmlformats.org/officeDocument/2006/relationships/oleObject" Target="embeddings/oleObject22.bin" /><Relationship Id="rId490" Type="http://schemas.openxmlformats.org/officeDocument/2006/relationships/oleObject" Target="embeddings/oleObject240.bin" /><Relationship Id="rId491" Type="http://schemas.openxmlformats.org/officeDocument/2006/relationships/image" Target="media/image247.wmf" /><Relationship Id="rId492" Type="http://schemas.openxmlformats.org/officeDocument/2006/relationships/oleObject" Target="embeddings/oleObject241.bin" /><Relationship Id="rId493" Type="http://schemas.openxmlformats.org/officeDocument/2006/relationships/image" Target="media/image248.wmf" /><Relationship Id="rId494" Type="http://schemas.openxmlformats.org/officeDocument/2006/relationships/oleObject" Target="embeddings/oleObject242.bin" /><Relationship Id="rId495" Type="http://schemas.openxmlformats.org/officeDocument/2006/relationships/image" Target="media/image249.wmf" /><Relationship Id="rId496" Type="http://schemas.openxmlformats.org/officeDocument/2006/relationships/oleObject" Target="embeddings/oleObject243.bin" /><Relationship Id="rId497" Type="http://schemas.openxmlformats.org/officeDocument/2006/relationships/image" Target="media/image250.wmf" /><Relationship Id="rId498" Type="http://schemas.openxmlformats.org/officeDocument/2006/relationships/oleObject" Target="embeddings/oleObject244.bin" /><Relationship Id="rId499" Type="http://schemas.openxmlformats.org/officeDocument/2006/relationships/image" Target="media/image251.wmf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00" Type="http://schemas.openxmlformats.org/officeDocument/2006/relationships/oleObject" Target="embeddings/oleObject245.bin" /><Relationship Id="rId501" Type="http://schemas.openxmlformats.org/officeDocument/2006/relationships/image" Target="media/image252.wmf" /><Relationship Id="rId502" Type="http://schemas.openxmlformats.org/officeDocument/2006/relationships/oleObject" Target="embeddings/oleObject246.bin" /><Relationship Id="rId503" Type="http://schemas.openxmlformats.org/officeDocument/2006/relationships/image" Target="media/image253.wmf" /><Relationship Id="rId504" Type="http://schemas.openxmlformats.org/officeDocument/2006/relationships/oleObject" Target="embeddings/oleObject247.bin" /><Relationship Id="rId505" Type="http://schemas.openxmlformats.org/officeDocument/2006/relationships/image" Target="media/image254.wmf" /><Relationship Id="rId506" Type="http://schemas.openxmlformats.org/officeDocument/2006/relationships/oleObject" Target="embeddings/oleObject248.bin" /><Relationship Id="rId507" Type="http://schemas.openxmlformats.org/officeDocument/2006/relationships/image" Target="media/image255.wmf" /><Relationship Id="rId508" Type="http://schemas.openxmlformats.org/officeDocument/2006/relationships/oleObject" Target="embeddings/oleObject249.bin" /><Relationship Id="rId509" Type="http://schemas.openxmlformats.org/officeDocument/2006/relationships/image" Target="media/image256.wmf" /><Relationship Id="rId51" Type="http://schemas.openxmlformats.org/officeDocument/2006/relationships/oleObject" Target="embeddings/oleObject23.bin" /><Relationship Id="rId510" Type="http://schemas.openxmlformats.org/officeDocument/2006/relationships/oleObject" Target="embeddings/oleObject250.bin" /><Relationship Id="rId511" Type="http://schemas.openxmlformats.org/officeDocument/2006/relationships/image" Target="media/image257.wmf" /><Relationship Id="rId512" Type="http://schemas.openxmlformats.org/officeDocument/2006/relationships/oleObject" Target="embeddings/oleObject251.bin" /><Relationship Id="rId513" Type="http://schemas.openxmlformats.org/officeDocument/2006/relationships/image" Target="media/image258.wmf" /><Relationship Id="rId514" Type="http://schemas.openxmlformats.org/officeDocument/2006/relationships/oleObject" Target="embeddings/oleObject252.bin" /><Relationship Id="rId515" Type="http://schemas.openxmlformats.org/officeDocument/2006/relationships/image" Target="media/image259.wmf" /><Relationship Id="rId516" Type="http://schemas.openxmlformats.org/officeDocument/2006/relationships/oleObject" Target="embeddings/oleObject253.bin" /><Relationship Id="rId517" Type="http://schemas.openxmlformats.org/officeDocument/2006/relationships/image" Target="media/image260.wmf" /><Relationship Id="rId518" Type="http://schemas.openxmlformats.org/officeDocument/2006/relationships/oleObject" Target="embeddings/oleObject254.bin" /><Relationship Id="rId519" Type="http://schemas.openxmlformats.org/officeDocument/2006/relationships/image" Target="media/image261.wmf" /><Relationship Id="rId52" Type="http://schemas.openxmlformats.org/officeDocument/2006/relationships/image" Target="media/image25.wmf" /><Relationship Id="rId520" Type="http://schemas.openxmlformats.org/officeDocument/2006/relationships/oleObject" Target="embeddings/oleObject255.bin" /><Relationship Id="rId521" Type="http://schemas.openxmlformats.org/officeDocument/2006/relationships/image" Target="media/image262.wmf" /><Relationship Id="rId522" Type="http://schemas.openxmlformats.org/officeDocument/2006/relationships/oleObject" Target="embeddings/oleObject256.bin" /><Relationship Id="rId523" Type="http://schemas.openxmlformats.org/officeDocument/2006/relationships/image" Target="media/image263.wmf" /><Relationship Id="rId524" Type="http://schemas.openxmlformats.org/officeDocument/2006/relationships/oleObject" Target="embeddings/oleObject257.bin" /><Relationship Id="rId525" Type="http://schemas.openxmlformats.org/officeDocument/2006/relationships/image" Target="media/image264.wmf" /><Relationship Id="rId526" Type="http://schemas.openxmlformats.org/officeDocument/2006/relationships/oleObject" Target="embeddings/oleObject258.bin" /><Relationship Id="rId527" Type="http://schemas.openxmlformats.org/officeDocument/2006/relationships/image" Target="media/image265.wmf" /><Relationship Id="rId528" Type="http://schemas.openxmlformats.org/officeDocument/2006/relationships/oleObject" Target="embeddings/oleObject259.bin" /><Relationship Id="rId529" Type="http://schemas.openxmlformats.org/officeDocument/2006/relationships/image" Target="media/image266.wmf" /><Relationship Id="rId53" Type="http://schemas.openxmlformats.org/officeDocument/2006/relationships/oleObject" Target="embeddings/oleObject24.bin" /><Relationship Id="rId530" Type="http://schemas.openxmlformats.org/officeDocument/2006/relationships/oleObject" Target="embeddings/oleObject260.bin" /><Relationship Id="rId531" Type="http://schemas.openxmlformats.org/officeDocument/2006/relationships/image" Target="media/image267.wmf" /><Relationship Id="rId532" Type="http://schemas.openxmlformats.org/officeDocument/2006/relationships/oleObject" Target="embeddings/oleObject261.bin" /><Relationship Id="rId533" Type="http://schemas.openxmlformats.org/officeDocument/2006/relationships/image" Target="media/image268.wmf" /><Relationship Id="rId534" Type="http://schemas.openxmlformats.org/officeDocument/2006/relationships/oleObject" Target="embeddings/oleObject262.bin" /><Relationship Id="rId535" Type="http://schemas.openxmlformats.org/officeDocument/2006/relationships/image" Target="media/image269.wmf" /><Relationship Id="rId536" Type="http://schemas.openxmlformats.org/officeDocument/2006/relationships/oleObject" Target="embeddings/oleObject263.bin" /><Relationship Id="rId537" Type="http://schemas.openxmlformats.org/officeDocument/2006/relationships/image" Target="media/image270.wmf" /><Relationship Id="rId538" Type="http://schemas.openxmlformats.org/officeDocument/2006/relationships/oleObject" Target="embeddings/oleObject264.bin" /><Relationship Id="rId539" Type="http://schemas.openxmlformats.org/officeDocument/2006/relationships/image" Target="media/image271.wmf" /><Relationship Id="rId54" Type="http://schemas.openxmlformats.org/officeDocument/2006/relationships/image" Target="media/image26.wmf" /><Relationship Id="rId540" Type="http://schemas.openxmlformats.org/officeDocument/2006/relationships/oleObject" Target="embeddings/oleObject265.bin" /><Relationship Id="rId541" Type="http://schemas.openxmlformats.org/officeDocument/2006/relationships/image" Target="media/image272.wmf" /><Relationship Id="rId542" Type="http://schemas.openxmlformats.org/officeDocument/2006/relationships/oleObject" Target="embeddings/oleObject266.bin" /><Relationship Id="rId543" Type="http://schemas.openxmlformats.org/officeDocument/2006/relationships/image" Target="media/image273.wmf" /><Relationship Id="rId544" Type="http://schemas.openxmlformats.org/officeDocument/2006/relationships/oleObject" Target="embeddings/oleObject267.bin" /><Relationship Id="rId545" Type="http://schemas.openxmlformats.org/officeDocument/2006/relationships/image" Target="media/image274.wmf" /><Relationship Id="rId546" Type="http://schemas.openxmlformats.org/officeDocument/2006/relationships/oleObject" Target="embeddings/oleObject268.bin" /><Relationship Id="rId547" Type="http://schemas.openxmlformats.org/officeDocument/2006/relationships/image" Target="media/image275.wmf" /><Relationship Id="rId548" Type="http://schemas.openxmlformats.org/officeDocument/2006/relationships/oleObject" Target="embeddings/oleObject269.bin" /><Relationship Id="rId549" Type="http://schemas.openxmlformats.org/officeDocument/2006/relationships/image" Target="media/image276.wmf" /><Relationship Id="rId55" Type="http://schemas.openxmlformats.org/officeDocument/2006/relationships/oleObject" Target="embeddings/oleObject25.bin" /><Relationship Id="rId550" Type="http://schemas.openxmlformats.org/officeDocument/2006/relationships/oleObject" Target="embeddings/oleObject270.bin" /><Relationship Id="rId551" Type="http://schemas.openxmlformats.org/officeDocument/2006/relationships/image" Target="media/image277.wmf" /><Relationship Id="rId552" Type="http://schemas.openxmlformats.org/officeDocument/2006/relationships/oleObject" Target="embeddings/oleObject271.bin" /><Relationship Id="rId553" Type="http://schemas.openxmlformats.org/officeDocument/2006/relationships/image" Target="media/image278.wmf" /><Relationship Id="rId554" Type="http://schemas.openxmlformats.org/officeDocument/2006/relationships/oleObject" Target="embeddings/oleObject272.bin" /><Relationship Id="rId555" Type="http://schemas.openxmlformats.org/officeDocument/2006/relationships/image" Target="media/image279.wmf" /><Relationship Id="rId556" Type="http://schemas.openxmlformats.org/officeDocument/2006/relationships/oleObject" Target="embeddings/oleObject273.bin" /><Relationship Id="rId557" Type="http://schemas.openxmlformats.org/officeDocument/2006/relationships/image" Target="media/image280.wmf" /><Relationship Id="rId558" Type="http://schemas.openxmlformats.org/officeDocument/2006/relationships/oleObject" Target="embeddings/oleObject274.bin" /><Relationship Id="rId559" Type="http://schemas.openxmlformats.org/officeDocument/2006/relationships/image" Target="media/image281.wmf" /><Relationship Id="rId56" Type="http://schemas.openxmlformats.org/officeDocument/2006/relationships/image" Target="media/image27.wmf" /><Relationship Id="rId560" Type="http://schemas.openxmlformats.org/officeDocument/2006/relationships/oleObject" Target="embeddings/oleObject275.bin" /><Relationship Id="rId561" Type="http://schemas.openxmlformats.org/officeDocument/2006/relationships/image" Target="media/image282.wmf" /><Relationship Id="rId562" Type="http://schemas.openxmlformats.org/officeDocument/2006/relationships/oleObject" Target="embeddings/oleObject276.bin" /><Relationship Id="rId563" Type="http://schemas.openxmlformats.org/officeDocument/2006/relationships/image" Target="media/image283.wmf" /><Relationship Id="rId564" Type="http://schemas.openxmlformats.org/officeDocument/2006/relationships/oleObject" Target="embeddings/oleObject277.bin" /><Relationship Id="rId565" Type="http://schemas.openxmlformats.org/officeDocument/2006/relationships/image" Target="media/image284.wmf" /><Relationship Id="rId566" Type="http://schemas.openxmlformats.org/officeDocument/2006/relationships/oleObject" Target="embeddings/oleObject278.bin" /><Relationship Id="rId567" Type="http://schemas.openxmlformats.org/officeDocument/2006/relationships/image" Target="media/image285.wmf" /><Relationship Id="rId568" Type="http://schemas.openxmlformats.org/officeDocument/2006/relationships/oleObject" Target="embeddings/oleObject279.bin" /><Relationship Id="rId569" Type="http://schemas.openxmlformats.org/officeDocument/2006/relationships/image" Target="media/image286.wmf" /><Relationship Id="rId57" Type="http://schemas.openxmlformats.org/officeDocument/2006/relationships/oleObject" Target="embeddings/oleObject26.bin" /><Relationship Id="rId570" Type="http://schemas.openxmlformats.org/officeDocument/2006/relationships/oleObject" Target="embeddings/oleObject280.bin" /><Relationship Id="rId571" Type="http://schemas.openxmlformats.org/officeDocument/2006/relationships/image" Target="media/image287.wmf" /><Relationship Id="rId572" Type="http://schemas.openxmlformats.org/officeDocument/2006/relationships/oleObject" Target="embeddings/oleObject281.bin" /><Relationship Id="rId573" Type="http://schemas.openxmlformats.org/officeDocument/2006/relationships/image" Target="media/image288.wmf" /><Relationship Id="rId574" Type="http://schemas.openxmlformats.org/officeDocument/2006/relationships/oleObject" Target="embeddings/oleObject282.bin" /><Relationship Id="rId575" Type="http://schemas.openxmlformats.org/officeDocument/2006/relationships/image" Target="media/image289.wmf" /><Relationship Id="rId576" Type="http://schemas.openxmlformats.org/officeDocument/2006/relationships/oleObject" Target="embeddings/oleObject283.bin" /><Relationship Id="rId577" Type="http://schemas.openxmlformats.org/officeDocument/2006/relationships/image" Target="media/image290.wmf" /><Relationship Id="rId578" Type="http://schemas.openxmlformats.org/officeDocument/2006/relationships/oleObject" Target="embeddings/oleObject284.bin" /><Relationship Id="rId579" Type="http://schemas.openxmlformats.org/officeDocument/2006/relationships/image" Target="media/image291.wmf" /><Relationship Id="rId58" Type="http://schemas.openxmlformats.org/officeDocument/2006/relationships/image" Target="media/image28.wmf" /><Relationship Id="rId580" Type="http://schemas.openxmlformats.org/officeDocument/2006/relationships/oleObject" Target="embeddings/oleObject285.bin" /><Relationship Id="rId581" Type="http://schemas.openxmlformats.org/officeDocument/2006/relationships/image" Target="media/image292.wmf" /><Relationship Id="rId582" Type="http://schemas.openxmlformats.org/officeDocument/2006/relationships/oleObject" Target="embeddings/oleObject286.bin" /><Relationship Id="rId583" Type="http://schemas.openxmlformats.org/officeDocument/2006/relationships/image" Target="media/image293.wmf" /><Relationship Id="rId584" Type="http://schemas.openxmlformats.org/officeDocument/2006/relationships/oleObject" Target="embeddings/oleObject287.bin" /><Relationship Id="rId585" Type="http://schemas.openxmlformats.org/officeDocument/2006/relationships/image" Target="media/image294.wmf" /><Relationship Id="rId586" Type="http://schemas.openxmlformats.org/officeDocument/2006/relationships/oleObject" Target="embeddings/oleObject288.bin" /><Relationship Id="rId587" Type="http://schemas.openxmlformats.org/officeDocument/2006/relationships/image" Target="media/image295.wmf" /><Relationship Id="rId588" Type="http://schemas.openxmlformats.org/officeDocument/2006/relationships/oleObject" Target="embeddings/oleObject289.bin" /><Relationship Id="rId589" Type="http://schemas.openxmlformats.org/officeDocument/2006/relationships/image" Target="media/image296.wmf" /><Relationship Id="rId59" Type="http://schemas.openxmlformats.org/officeDocument/2006/relationships/oleObject" Target="embeddings/oleObject27.bin" /><Relationship Id="rId590" Type="http://schemas.openxmlformats.org/officeDocument/2006/relationships/oleObject" Target="embeddings/oleObject290.bin" /><Relationship Id="rId591" Type="http://schemas.openxmlformats.org/officeDocument/2006/relationships/image" Target="media/image297.wmf" /><Relationship Id="rId592" Type="http://schemas.openxmlformats.org/officeDocument/2006/relationships/oleObject" Target="embeddings/oleObject291.bin" /><Relationship Id="rId593" Type="http://schemas.openxmlformats.org/officeDocument/2006/relationships/image" Target="media/image298.wmf" /><Relationship Id="rId594" Type="http://schemas.openxmlformats.org/officeDocument/2006/relationships/oleObject" Target="embeddings/oleObject292.bin" /><Relationship Id="rId595" Type="http://schemas.openxmlformats.org/officeDocument/2006/relationships/image" Target="media/image299.wmf" /><Relationship Id="rId596" Type="http://schemas.openxmlformats.org/officeDocument/2006/relationships/oleObject" Target="embeddings/oleObject293.bin" /><Relationship Id="rId597" Type="http://schemas.openxmlformats.org/officeDocument/2006/relationships/image" Target="media/image300.wmf" /><Relationship Id="rId598" Type="http://schemas.openxmlformats.org/officeDocument/2006/relationships/oleObject" Target="embeddings/oleObject294.bin" /><Relationship Id="rId599" Type="http://schemas.openxmlformats.org/officeDocument/2006/relationships/image" Target="media/image301.wmf" /><Relationship Id="rId6" Type="http://schemas.openxmlformats.org/officeDocument/2006/relationships/image" Target="media/image2.wmf" /><Relationship Id="rId60" Type="http://schemas.openxmlformats.org/officeDocument/2006/relationships/image" Target="media/image29.wmf" /><Relationship Id="rId600" Type="http://schemas.openxmlformats.org/officeDocument/2006/relationships/oleObject" Target="embeddings/oleObject295.bin" /><Relationship Id="rId601" Type="http://schemas.openxmlformats.org/officeDocument/2006/relationships/image" Target="media/image302.wmf" /><Relationship Id="rId602" Type="http://schemas.openxmlformats.org/officeDocument/2006/relationships/oleObject" Target="embeddings/oleObject296.bin" /><Relationship Id="rId603" Type="http://schemas.openxmlformats.org/officeDocument/2006/relationships/image" Target="media/image303.wmf" /><Relationship Id="rId604" Type="http://schemas.openxmlformats.org/officeDocument/2006/relationships/oleObject" Target="embeddings/oleObject297.bin" /><Relationship Id="rId605" Type="http://schemas.openxmlformats.org/officeDocument/2006/relationships/image" Target="media/image304.wmf" /><Relationship Id="rId606" Type="http://schemas.openxmlformats.org/officeDocument/2006/relationships/oleObject" Target="embeddings/oleObject298.bin" /><Relationship Id="rId607" Type="http://schemas.openxmlformats.org/officeDocument/2006/relationships/image" Target="media/image305.wmf" /><Relationship Id="rId608" Type="http://schemas.openxmlformats.org/officeDocument/2006/relationships/oleObject" Target="embeddings/oleObject299.bin" /><Relationship Id="rId609" Type="http://schemas.openxmlformats.org/officeDocument/2006/relationships/image" Target="media/image306.wmf" /><Relationship Id="rId61" Type="http://schemas.openxmlformats.org/officeDocument/2006/relationships/oleObject" Target="embeddings/oleObject28.bin" /><Relationship Id="rId610" Type="http://schemas.openxmlformats.org/officeDocument/2006/relationships/oleObject" Target="embeddings/oleObject300.bin" /><Relationship Id="rId611" Type="http://schemas.openxmlformats.org/officeDocument/2006/relationships/image" Target="media/image307.wmf" /><Relationship Id="rId612" Type="http://schemas.openxmlformats.org/officeDocument/2006/relationships/oleObject" Target="embeddings/oleObject301.bin" /><Relationship Id="rId613" Type="http://schemas.openxmlformats.org/officeDocument/2006/relationships/image" Target="media/image308.wmf" /><Relationship Id="rId614" Type="http://schemas.openxmlformats.org/officeDocument/2006/relationships/oleObject" Target="embeddings/oleObject302.bin" /><Relationship Id="rId615" Type="http://schemas.openxmlformats.org/officeDocument/2006/relationships/image" Target="media/image309.wmf" /><Relationship Id="rId616" Type="http://schemas.openxmlformats.org/officeDocument/2006/relationships/oleObject" Target="embeddings/oleObject303.bin" /><Relationship Id="rId617" Type="http://schemas.openxmlformats.org/officeDocument/2006/relationships/image" Target="media/image310.wmf" /><Relationship Id="rId618" Type="http://schemas.openxmlformats.org/officeDocument/2006/relationships/oleObject" Target="embeddings/oleObject304.bin" /><Relationship Id="rId619" Type="http://schemas.openxmlformats.org/officeDocument/2006/relationships/image" Target="media/image311.wmf" /><Relationship Id="rId62" Type="http://schemas.openxmlformats.org/officeDocument/2006/relationships/image" Target="media/image30.wmf" /><Relationship Id="rId620" Type="http://schemas.openxmlformats.org/officeDocument/2006/relationships/oleObject" Target="embeddings/oleObject305.bin" /><Relationship Id="rId621" Type="http://schemas.openxmlformats.org/officeDocument/2006/relationships/image" Target="media/image312.wmf" /><Relationship Id="rId622" Type="http://schemas.openxmlformats.org/officeDocument/2006/relationships/oleObject" Target="embeddings/oleObject306.bin" /><Relationship Id="rId623" Type="http://schemas.openxmlformats.org/officeDocument/2006/relationships/image" Target="media/image313.wmf" /><Relationship Id="rId624" Type="http://schemas.openxmlformats.org/officeDocument/2006/relationships/oleObject" Target="embeddings/oleObject307.bin" /><Relationship Id="rId625" Type="http://schemas.openxmlformats.org/officeDocument/2006/relationships/image" Target="media/image314.wmf" /><Relationship Id="rId626" Type="http://schemas.openxmlformats.org/officeDocument/2006/relationships/oleObject" Target="embeddings/oleObject308.bin" /><Relationship Id="rId627" Type="http://schemas.openxmlformats.org/officeDocument/2006/relationships/image" Target="media/image315.wmf" /><Relationship Id="rId628" Type="http://schemas.openxmlformats.org/officeDocument/2006/relationships/oleObject" Target="embeddings/oleObject309.bin" /><Relationship Id="rId629" Type="http://schemas.openxmlformats.org/officeDocument/2006/relationships/image" Target="media/image316.wmf" /><Relationship Id="rId63" Type="http://schemas.openxmlformats.org/officeDocument/2006/relationships/oleObject" Target="embeddings/oleObject29.bin" /><Relationship Id="rId630" Type="http://schemas.openxmlformats.org/officeDocument/2006/relationships/oleObject" Target="embeddings/oleObject310.bin" /><Relationship Id="rId631" Type="http://schemas.openxmlformats.org/officeDocument/2006/relationships/image" Target="media/image317.wmf" /><Relationship Id="rId632" Type="http://schemas.openxmlformats.org/officeDocument/2006/relationships/oleObject" Target="embeddings/oleObject311.bin" /><Relationship Id="rId633" Type="http://schemas.openxmlformats.org/officeDocument/2006/relationships/image" Target="media/image318.wmf" /><Relationship Id="rId634" Type="http://schemas.openxmlformats.org/officeDocument/2006/relationships/oleObject" Target="embeddings/oleObject312.bin" /><Relationship Id="rId635" Type="http://schemas.openxmlformats.org/officeDocument/2006/relationships/image" Target="media/image319.wmf" /><Relationship Id="rId636" Type="http://schemas.openxmlformats.org/officeDocument/2006/relationships/oleObject" Target="embeddings/oleObject313.bin" /><Relationship Id="rId637" Type="http://schemas.openxmlformats.org/officeDocument/2006/relationships/image" Target="media/image320.wmf" /><Relationship Id="rId638" Type="http://schemas.openxmlformats.org/officeDocument/2006/relationships/oleObject" Target="embeddings/oleObject314.bin" /><Relationship Id="rId639" Type="http://schemas.openxmlformats.org/officeDocument/2006/relationships/image" Target="media/image321.wmf" /><Relationship Id="rId64" Type="http://schemas.openxmlformats.org/officeDocument/2006/relationships/image" Target="media/image31.wmf" /><Relationship Id="rId640" Type="http://schemas.openxmlformats.org/officeDocument/2006/relationships/oleObject" Target="embeddings/oleObject315.bin" /><Relationship Id="rId641" Type="http://schemas.openxmlformats.org/officeDocument/2006/relationships/image" Target="media/image322.wmf" /><Relationship Id="rId642" Type="http://schemas.openxmlformats.org/officeDocument/2006/relationships/oleObject" Target="embeddings/oleObject316.bin" /><Relationship Id="rId643" Type="http://schemas.openxmlformats.org/officeDocument/2006/relationships/image" Target="media/image323.wmf" /><Relationship Id="rId644" Type="http://schemas.openxmlformats.org/officeDocument/2006/relationships/oleObject" Target="embeddings/oleObject317.bin" /><Relationship Id="rId645" Type="http://schemas.openxmlformats.org/officeDocument/2006/relationships/image" Target="media/image324.wmf" /><Relationship Id="rId646" Type="http://schemas.openxmlformats.org/officeDocument/2006/relationships/oleObject" Target="embeddings/oleObject318.bin" /><Relationship Id="rId647" Type="http://schemas.openxmlformats.org/officeDocument/2006/relationships/image" Target="media/image325.wmf" /><Relationship Id="rId648" Type="http://schemas.openxmlformats.org/officeDocument/2006/relationships/oleObject" Target="embeddings/oleObject319.bin" /><Relationship Id="rId649" Type="http://schemas.openxmlformats.org/officeDocument/2006/relationships/image" Target="media/image326.wmf" /><Relationship Id="rId65" Type="http://schemas.openxmlformats.org/officeDocument/2006/relationships/oleObject" Target="embeddings/oleObject30.bin" /><Relationship Id="rId650" Type="http://schemas.openxmlformats.org/officeDocument/2006/relationships/oleObject" Target="embeddings/oleObject320.bin" /><Relationship Id="rId651" Type="http://schemas.openxmlformats.org/officeDocument/2006/relationships/image" Target="media/image327.wmf" /><Relationship Id="rId652" Type="http://schemas.openxmlformats.org/officeDocument/2006/relationships/oleObject" Target="embeddings/oleObject321.bin" /><Relationship Id="rId653" Type="http://schemas.openxmlformats.org/officeDocument/2006/relationships/image" Target="media/image328.wmf" /><Relationship Id="rId654" Type="http://schemas.openxmlformats.org/officeDocument/2006/relationships/oleObject" Target="embeddings/oleObject322.bin" /><Relationship Id="rId655" Type="http://schemas.openxmlformats.org/officeDocument/2006/relationships/image" Target="media/image329.png" /><Relationship Id="rId656" Type="http://schemas.openxmlformats.org/officeDocument/2006/relationships/image" Target="media/image330.wmf" /><Relationship Id="rId657" Type="http://schemas.openxmlformats.org/officeDocument/2006/relationships/oleObject" Target="embeddings/oleObject323.bin" /><Relationship Id="rId658" Type="http://schemas.openxmlformats.org/officeDocument/2006/relationships/image" Target="media/image331.wmf" /><Relationship Id="rId659" Type="http://schemas.openxmlformats.org/officeDocument/2006/relationships/oleObject" Target="embeddings/oleObject324.bin" /><Relationship Id="rId66" Type="http://schemas.openxmlformats.org/officeDocument/2006/relationships/image" Target="media/image32.wmf" /><Relationship Id="rId660" Type="http://schemas.openxmlformats.org/officeDocument/2006/relationships/image" Target="media/image332.wmf" /><Relationship Id="rId661" Type="http://schemas.openxmlformats.org/officeDocument/2006/relationships/oleObject" Target="embeddings/oleObject325.bin" /><Relationship Id="rId662" Type="http://schemas.openxmlformats.org/officeDocument/2006/relationships/image" Target="media/image333.wmf" /><Relationship Id="rId663" Type="http://schemas.openxmlformats.org/officeDocument/2006/relationships/oleObject" Target="embeddings/oleObject326.bin" /><Relationship Id="rId664" Type="http://schemas.openxmlformats.org/officeDocument/2006/relationships/image" Target="media/image334.wmf" /><Relationship Id="rId665" Type="http://schemas.openxmlformats.org/officeDocument/2006/relationships/oleObject" Target="embeddings/oleObject327.bin" /><Relationship Id="rId666" Type="http://schemas.openxmlformats.org/officeDocument/2006/relationships/image" Target="media/image335.wmf" /><Relationship Id="rId667" Type="http://schemas.openxmlformats.org/officeDocument/2006/relationships/oleObject" Target="embeddings/oleObject328.bin" /><Relationship Id="rId668" Type="http://schemas.openxmlformats.org/officeDocument/2006/relationships/image" Target="media/image336.wmf" /><Relationship Id="rId669" Type="http://schemas.openxmlformats.org/officeDocument/2006/relationships/oleObject" Target="embeddings/oleObject329.bin" /><Relationship Id="rId67" Type="http://schemas.openxmlformats.org/officeDocument/2006/relationships/oleObject" Target="embeddings/oleObject31.bin" /><Relationship Id="rId670" Type="http://schemas.openxmlformats.org/officeDocument/2006/relationships/image" Target="media/image337.wmf" /><Relationship Id="rId671" Type="http://schemas.openxmlformats.org/officeDocument/2006/relationships/oleObject" Target="embeddings/oleObject330.bin" /><Relationship Id="rId672" Type="http://schemas.openxmlformats.org/officeDocument/2006/relationships/image" Target="media/image338.wmf" /><Relationship Id="rId673" Type="http://schemas.openxmlformats.org/officeDocument/2006/relationships/oleObject" Target="embeddings/oleObject331.bin" /><Relationship Id="rId674" Type="http://schemas.openxmlformats.org/officeDocument/2006/relationships/image" Target="media/image339.wmf" /><Relationship Id="rId675" Type="http://schemas.openxmlformats.org/officeDocument/2006/relationships/oleObject" Target="embeddings/oleObject332.bin" /><Relationship Id="rId676" Type="http://schemas.openxmlformats.org/officeDocument/2006/relationships/image" Target="media/image340.wmf" /><Relationship Id="rId677" Type="http://schemas.openxmlformats.org/officeDocument/2006/relationships/oleObject" Target="embeddings/oleObject333.bin" /><Relationship Id="rId678" Type="http://schemas.openxmlformats.org/officeDocument/2006/relationships/image" Target="media/image341.wmf" /><Relationship Id="rId679" Type="http://schemas.openxmlformats.org/officeDocument/2006/relationships/oleObject" Target="embeddings/oleObject334.bin" /><Relationship Id="rId68" Type="http://schemas.openxmlformats.org/officeDocument/2006/relationships/image" Target="media/image33.wmf" /><Relationship Id="rId680" Type="http://schemas.openxmlformats.org/officeDocument/2006/relationships/image" Target="media/image342.wmf" /><Relationship Id="rId681" Type="http://schemas.openxmlformats.org/officeDocument/2006/relationships/oleObject" Target="embeddings/oleObject335.bin" /><Relationship Id="rId682" Type="http://schemas.openxmlformats.org/officeDocument/2006/relationships/image" Target="media/image343.wmf" /><Relationship Id="rId683" Type="http://schemas.openxmlformats.org/officeDocument/2006/relationships/oleObject" Target="embeddings/oleObject336.bin" /><Relationship Id="rId684" Type="http://schemas.openxmlformats.org/officeDocument/2006/relationships/image" Target="media/image344.wmf" /><Relationship Id="rId685" Type="http://schemas.openxmlformats.org/officeDocument/2006/relationships/oleObject" Target="embeddings/oleObject337.bin" /><Relationship Id="rId686" Type="http://schemas.openxmlformats.org/officeDocument/2006/relationships/image" Target="media/image345.wmf" /><Relationship Id="rId687" Type="http://schemas.openxmlformats.org/officeDocument/2006/relationships/oleObject" Target="embeddings/oleObject338.bin" /><Relationship Id="rId688" Type="http://schemas.openxmlformats.org/officeDocument/2006/relationships/image" Target="media/image346.wmf" /><Relationship Id="rId689" Type="http://schemas.openxmlformats.org/officeDocument/2006/relationships/oleObject" Target="embeddings/oleObject339.bin" /><Relationship Id="rId69" Type="http://schemas.openxmlformats.org/officeDocument/2006/relationships/oleObject" Target="embeddings/oleObject32.bin" /><Relationship Id="rId690" Type="http://schemas.openxmlformats.org/officeDocument/2006/relationships/image" Target="media/image347.wmf" /><Relationship Id="rId691" Type="http://schemas.openxmlformats.org/officeDocument/2006/relationships/oleObject" Target="embeddings/oleObject340.bin" /><Relationship Id="rId692" Type="http://schemas.openxmlformats.org/officeDocument/2006/relationships/image" Target="media/image348.wmf" /><Relationship Id="rId693" Type="http://schemas.openxmlformats.org/officeDocument/2006/relationships/oleObject" Target="embeddings/oleObject341.bin" /><Relationship Id="rId694" Type="http://schemas.openxmlformats.org/officeDocument/2006/relationships/image" Target="media/image349.wmf" /><Relationship Id="rId695" Type="http://schemas.openxmlformats.org/officeDocument/2006/relationships/oleObject" Target="embeddings/oleObject342.bin" /><Relationship Id="rId696" Type="http://schemas.openxmlformats.org/officeDocument/2006/relationships/image" Target="media/image350.wmf" /><Relationship Id="rId697" Type="http://schemas.openxmlformats.org/officeDocument/2006/relationships/oleObject" Target="embeddings/oleObject343.bin" /><Relationship Id="rId698" Type="http://schemas.openxmlformats.org/officeDocument/2006/relationships/image" Target="media/image351.wmf" /><Relationship Id="rId699" Type="http://schemas.openxmlformats.org/officeDocument/2006/relationships/oleObject" Target="embeddings/oleObject344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png" /><Relationship Id="rId700" Type="http://schemas.openxmlformats.org/officeDocument/2006/relationships/image" Target="media/image352.wmf" /><Relationship Id="rId701" Type="http://schemas.openxmlformats.org/officeDocument/2006/relationships/oleObject" Target="embeddings/oleObject345.bin" /><Relationship Id="rId702" Type="http://schemas.openxmlformats.org/officeDocument/2006/relationships/image" Target="media/image353.wmf" /><Relationship Id="rId703" Type="http://schemas.openxmlformats.org/officeDocument/2006/relationships/oleObject" Target="embeddings/oleObject346.bin" /><Relationship Id="rId704" Type="http://schemas.openxmlformats.org/officeDocument/2006/relationships/image" Target="media/image354.wmf" /><Relationship Id="rId705" Type="http://schemas.openxmlformats.org/officeDocument/2006/relationships/oleObject" Target="embeddings/oleObject347.bin" /><Relationship Id="rId706" Type="http://schemas.openxmlformats.org/officeDocument/2006/relationships/image" Target="media/image355.wmf" /><Relationship Id="rId707" Type="http://schemas.openxmlformats.org/officeDocument/2006/relationships/oleObject" Target="embeddings/oleObject348.bin" /><Relationship Id="rId708" Type="http://schemas.openxmlformats.org/officeDocument/2006/relationships/image" Target="media/image356.wmf" /><Relationship Id="rId709" Type="http://schemas.openxmlformats.org/officeDocument/2006/relationships/oleObject" Target="embeddings/oleObject349.bin" /><Relationship Id="rId71" Type="http://schemas.openxmlformats.org/officeDocument/2006/relationships/image" Target="media/image35.wmf" /><Relationship Id="rId710" Type="http://schemas.openxmlformats.org/officeDocument/2006/relationships/image" Target="media/image357.wmf" /><Relationship Id="rId711" Type="http://schemas.openxmlformats.org/officeDocument/2006/relationships/oleObject" Target="embeddings/oleObject350.bin" /><Relationship Id="rId712" Type="http://schemas.openxmlformats.org/officeDocument/2006/relationships/image" Target="media/image358.wmf" /><Relationship Id="rId713" Type="http://schemas.openxmlformats.org/officeDocument/2006/relationships/oleObject" Target="embeddings/oleObject351.bin" /><Relationship Id="rId714" Type="http://schemas.openxmlformats.org/officeDocument/2006/relationships/image" Target="media/image359.wmf" /><Relationship Id="rId715" Type="http://schemas.openxmlformats.org/officeDocument/2006/relationships/oleObject" Target="embeddings/oleObject352.bin" /><Relationship Id="rId716" Type="http://schemas.openxmlformats.org/officeDocument/2006/relationships/image" Target="media/image360.wmf" /><Relationship Id="rId717" Type="http://schemas.openxmlformats.org/officeDocument/2006/relationships/oleObject" Target="embeddings/oleObject353.bin" /><Relationship Id="rId718" Type="http://schemas.openxmlformats.org/officeDocument/2006/relationships/image" Target="media/image361.wmf" /><Relationship Id="rId719" Type="http://schemas.openxmlformats.org/officeDocument/2006/relationships/oleObject" Target="embeddings/oleObject354.bin" /><Relationship Id="rId72" Type="http://schemas.openxmlformats.org/officeDocument/2006/relationships/oleObject" Target="embeddings/oleObject33.bin" /><Relationship Id="rId720" Type="http://schemas.openxmlformats.org/officeDocument/2006/relationships/image" Target="media/image362.wmf" /><Relationship Id="rId721" Type="http://schemas.openxmlformats.org/officeDocument/2006/relationships/oleObject" Target="embeddings/oleObject355.bin" /><Relationship Id="rId722" Type="http://schemas.openxmlformats.org/officeDocument/2006/relationships/image" Target="media/image363.wmf" /><Relationship Id="rId723" Type="http://schemas.openxmlformats.org/officeDocument/2006/relationships/oleObject" Target="embeddings/oleObject356.bin" /><Relationship Id="rId724" Type="http://schemas.openxmlformats.org/officeDocument/2006/relationships/image" Target="media/image364.wmf" /><Relationship Id="rId725" Type="http://schemas.openxmlformats.org/officeDocument/2006/relationships/oleObject" Target="embeddings/oleObject357.bin" /><Relationship Id="rId726" Type="http://schemas.openxmlformats.org/officeDocument/2006/relationships/image" Target="media/image365.wmf" /><Relationship Id="rId727" Type="http://schemas.openxmlformats.org/officeDocument/2006/relationships/oleObject" Target="embeddings/oleObject358.bin" /><Relationship Id="rId728" Type="http://schemas.openxmlformats.org/officeDocument/2006/relationships/image" Target="media/image366.wmf" /><Relationship Id="rId729" Type="http://schemas.openxmlformats.org/officeDocument/2006/relationships/oleObject" Target="embeddings/oleObject359.bin" /><Relationship Id="rId73" Type="http://schemas.openxmlformats.org/officeDocument/2006/relationships/image" Target="media/image36.wmf" /><Relationship Id="rId730" Type="http://schemas.openxmlformats.org/officeDocument/2006/relationships/image" Target="media/image367.wmf" /><Relationship Id="rId731" Type="http://schemas.openxmlformats.org/officeDocument/2006/relationships/oleObject" Target="embeddings/oleObject360.bin" /><Relationship Id="rId732" Type="http://schemas.openxmlformats.org/officeDocument/2006/relationships/image" Target="media/image368.wmf" /><Relationship Id="rId733" Type="http://schemas.openxmlformats.org/officeDocument/2006/relationships/oleObject" Target="embeddings/oleObject361.bin" /><Relationship Id="rId734" Type="http://schemas.openxmlformats.org/officeDocument/2006/relationships/image" Target="media/image369.wmf" /><Relationship Id="rId735" Type="http://schemas.openxmlformats.org/officeDocument/2006/relationships/oleObject" Target="embeddings/oleObject362.bin" /><Relationship Id="rId736" Type="http://schemas.openxmlformats.org/officeDocument/2006/relationships/image" Target="media/image370.wmf" /><Relationship Id="rId737" Type="http://schemas.openxmlformats.org/officeDocument/2006/relationships/oleObject" Target="embeddings/oleObject363.bin" /><Relationship Id="rId738" Type="http://schemas.openxmlformats.org/officeDocument/2006/relationships/image" Target="media/image371.wmf" /><Relationship Id="rId739" Type="http://schemas.openxmlformats.org/officeDocument/2006/relationships/oleObject" Target="embeddings/oleObject364.bin" /><Relationship Id="rId74" Type="http://schemas.openxmlformats.org/officeDocument/2006/relationships/oleObject" Target="embeddings/oleObject34.bin" /><Relationship Id="rId740" Type="http://schemas.openxmlformats.org/officeDocument/2006/relationships/image" Target="media/image372.wmf" /><Relationship Id="rId741" Type="http://schemas.openxmlformats.org/officeDocument/2006/relationships/oleObject" Target="embeddings/oleObject365.bin" /><Relationship Id="rId742" Type="http://schemas.openxmlformats.org/officeDocument/2006/relationships/image" Target="media/image373.wmf" /><Relationship Id="rId743" Type="http://schemas.openxmlformats.org/officeDocument/2006/relationships/oleObject" Target="embeddings/oleObject366.bin" /><Relationship Id="rId744" Type="http://schemas.openxmlformats.org/officeDocument/2006/relationships/image" Target="media/image374.wmf" /><Relationship Id="rId745" Type="http://schemas.openxmlformats.org/officeDocument/2006/relationships/oleObject" Target="embeddings/oleObject367.bin" /><Relationship Id="rId746" Type="http://schemas.openxmlformats.org/officeDocument/2006/relationships/image" Target="media/image375.wmf" /><Relationship Id="rId747" Type="http://schemas.openxmlformats.org/officeDocument/2006/relationships/oleObject" Target="embeddings/oleObject368.bin" /><Relationship Id="rId748" Type="http://schemas.openxmlformats.org/officeDocument/2006/relationships/image" Target="media/image376.png" /><Relationship Id="rId749" Type="http://schemas.openxmlformats.org/officeDocument/2006/relationships/header" Target="header1.xml" /><Relationship Id="rId75" Type="http://schemas.openxmlformats.org/officeDocument/2006/relationships/image" Target="media/image37.wmf" /><Relationship Id="rId750" Type="http://schemas.openxmlformats.org/officeDocument/2006/relationships/footer" Target="footer1.xml" /><Relationship Id="rId751" Type="http://schemas.openxmlformats.org/officeDocument/2006/relationships/theme" Target="theme/theme1.xml" /><Relationship Id="rId752" Type="http://schemas.openxmlformats.org/officeDocument/2006/relationships/numbering" Target="numbering.xml" /><Relationship Id="rId753" Type="http://schemas.openxmlformats.org/officeDocument/2006/relationships/styles" Target="styles.xml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39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7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2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49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79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77.png" /><Relationship Id="rId2" Type="http://schemas.openxmlformats.org/officeDocument/2006/relationships/image" Target="media/image378.png" /><Relationship Id="rId3" Type="http://schemas.openxmlformats.org/officeDocument/2006/relationships/image" Target="media/image379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C4795A-185E-488A-9FB9-5DDBE3FA55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4</TotalTime>
  <Pages>8</Pages>
  <Words>1860</Words>
  <Characters>10602</Characters>
  <Application>Microsoft Office Word</Application>
  <DocSecurity>0</DocSecurity>
  <Lines>88</Lines>
  <Paragraphs>24</Paragraphs>
  <ScaleCrop>false</ScaleCrop>
  <Company/>
  <LinksUpToDate>false</LinksUpToDate>
  <CharactersWithSpaces>124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duke</cp:lastModifiedBy>
  <cp:revision>537</cp:revision>
  <dcterms:created xsi:type="dcterms:W3CDTF">2020-02-26T01:07:00Z</dcterms:created>
  <dcterms:modified xsi:type="dcterms:W3CDTF">2023-07-06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